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8" r:id="rId3"/>
    <p:sldId id="319" r:id="rId4"/>
    <p:sldId id="275" r:id="rId5"/>
    <p:sldId id="320" r:id="rId6"/>
    <p:sldId id="321" r:id="rId7"/>
    <p:sldId id="311" r:id="rId8"/>
    <p:sldId id="322" r:id="rId9"/>
    <p:sldId id="323" r:id="rId10"/>
    <p:sldId id="324" r:id="rId11"/>
    <p:sldId id="336" r:id="rId12"/>
    <p:sldId id="325" r:id="rId13"/>
    <p:sldId id="301" r:id="rId14"/>
    <p:sldId id="338" r:id="rId15"/>
    <p:sldId id="306" r:id="rId16"/>
    <p:sldId id="340" r:id="rId17"/>
    <p:sldId id="328" r:id="rId18"/>
    <p:sldId id="331" r:id="rId19"/>
    <p:sldId id="347" r:id="rId20"/>
    <p:sldId id="348" r:id="rId21"/>
    <p:sldId id="346" r:id="rId22"/>
    <p:sldId id="300" r:id="rId23"/>
    <p:sldId id="345" r:id="rId24"/>
    <p:sldId id="334" r:id="rId25"/>
    <p:sldId id="335" r:id="rId26"/>
    <p:sldId id="28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31BF08C-EE02-4B30-930E-09E517C1AA2F}">
          <p14:sldIdLst>
            <p14:sldId id="256"/>
            <p14:sldId id="318"/>
            <p14:sldId id="319"/>
            <p14:sldId id="275"/>
            <p14:sldId id="320"/>
            <p14:sldId id="321"/>
            <p14:sldId id="311"/>
            <p14:sldId id="322"/>
            <p14:sldId id="323"/>
            <p14:sldId id="324"/>
            <p14:sldId id="336"/>
            <p14:sldId id="325"/>
            <p14:sldId id="301"/>
            <p14:sldId id="338"/>
            <p14:sldId id="306"/>
            <p14:sldId id="340"/>
            <p14:sldId id="328"/>
            <p14:sldId id="331"/>
            <p14:sldId id="347"/>
            <p14:sldId id="348"/>
            <p14:sldId id="346"/>
            <p14:sldId id="300"/>
            <p14:sldId id="345"/>
            <p14:sldId id="334"/>
            <p14:sldId id="335"/>
            <p14:sldId id="28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66FF"/>
    <a:srgbClr val="45E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200" autoAdjust="0"/>
  </p:normalViewPr>
  <p:slideViewPr>
    <p:cSldViewPr snapToGrid="0">
      <p:cViewPr varScale="1">
        <p:scale>
          <a:sx n="86" d="100"/>
          <a:sy n="86" d="100"/>
        </p:scale>
        <p:origin x="48" y="1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2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4.wmf"/><Relationship Id="rId9" Type="http://schemas.openxmlformats.org/officeDocument/2006/relationships/image" Target="../media/image13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3" Type="http://schemas.openxmlformats.org/officeDocument/2006/relationships/image" Target="../media/image149.wmf"/><Relationship Id="rId21" Type="http://schemas.openxmlformats.org/officeDocument/2006/relationships/image" Target="../media/image167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20" Type="http://schemas.openxmlformats.org/officeDocument/2006/relationships/image" Target="../media/image166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19" Type="http://schemas.openxmlformats.org/officeDocument/2006/relationships/image" Target="../media/image165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71.wmf"/><Relationship Id="rId18" Type="http://schemas.openxmlformats.org/officeDocument/2006/relationships/image" Target="../media/image176.wmf"/><Relationship Id="rId3" Type="http://schemas.openxmlformats.org/officeDocument/2006/relationships/image" Target="../media/image149.wmf"/><Relationship Id="rId21" Type="http://schemas.openxmlformats.org/officeDocument/2006/relationships/image" Target="../media/image179.wmf"/><Relationship Id="rId7" Type="http://schemas.openxmlformats.org/officeDocument/2006/relationships/image" Target="../media/image153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48.wmf"/><Relationship Id="rId16" Type="http://schemas.openxmlformats.org/officeDocument/2006/relationships/image" Target="../media/image174.wmf"/><Relationship Id="rId20" Type="http://schemas.openxmlformats.org/officeDocument/2006/relationships/image" Target="../media/image17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69.wmf"/><Relationship Id="rId5" Type="http://schemas.openxmlformats.org/officeDocument/2006/relationships/image" Target="../media/image151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19" Type="http://schemas.openxmlformats.org/officeDocument/2006/relationships/image" Target="../media/image177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wmf"/><Relationship Id="rId7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4.wmf"/><Relationship Id="rId7" Type="http://schemas.openxmlformats.org/officeDocument/2006/relationships/image" Target="../media/image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7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42.wmf"/><Relationship Id="rId2" Type="http://schemas.openxmlformats.org/officeDocument/2006/relationships/image" Target="../media/image31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27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6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97.bin"/><Relationship Id="rId8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5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image" Target="../media/image135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182.bin"/><Relationship Id="rId39" Type="http://schemas.openxmlformats.org/officeDocument/2006/relationships/oleObject" Target="../embeddings/oleObject189.bin"/><Relationship Id="rId21" Type="http://schemas.openxmlformats.org/officeDocument/2006/relationships/oleObject" Target="../embeddings/oleObject179.bin"/><Relationship Id="rId34" Type="http://schemas.openxmlformats.org/officeDocument/2006/relationships/oleObject" Target="../embeddings/oleObject186.bin"/><Relationship Id="rId42" Type="http://schemas.openxmlformats.org/officeDocument/2006/relationships/image" Target="../media/image164.wmf"/><Relationship Id="rId47" Type="http://schemas.openxmlformats.org/officeDocument/2006/relationships/oleObject" Target="../embeddings/oleObject194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57.wmf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163.wmf"/><Relationship Id="rId40" Type="http://schemas.openxmlformats.org/officeDocument/2006/relationships/oleObject" Target="../embeddings/oleObject190.bin"/><Relationship Id="rId45" Type="http://schemas.openxmlformats.org/officeDocument/2006/relationships/oleObject" Target="../embeddings/oleObject193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178.bin"/><Relationship Id="rId31" Type="http://schemas.openxmlformats.org/officeDocument/2006/relationships/image" Target="../media/image160.wmf"/><Relationship Id="rId44" Type="http://schemas.openxmlformats.org/officeDocument/2006/relationships/image" Target="../media/image165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52.wmf"/><Relationship Id="rId22" Type="http://schemas.openxmlformats.org/officeDocument/2006/relationships/image" Target="../media/image156.wmf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62.wmf"/><Relationship Id="rId43" Type="http://schemas.openxmlformats.org/officeDocument/2006/relationships/oleObject" Target="../embeddings/oleObject192.bin"/><Relationship Id="rId48" Type="http://schemas.openxmlformats.org/officeDocument/2006/relationships/image" Target="../media/image167.wmf"/><Relationship Id="rId8" Type="http://schemas.openxmlformats.org/officeDocument/2006/relationships/image" Target="../media/image149.wmf"/><Relationship Id="rId3" Type="http://schemas.openxmlformats.org/officeDocument/2006/relationships/oleObject" Target="../embeddings/oleObject170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image" Target="../media/image161.wmf"/><Relationship Id="rId38" Type="http://schemas.openxmlformats.org/officeDocument/2006/relationships/oleObject" Target="../embeddings/oleObject188.bin"/><Relationship Id="rId46" Type="http://schemas.openxmlformats.org/officeDocument/2006/relationships/image" Target="../media/image166.wmf"/><Relationship Id="rId20" Type="http://schemas.openxmlformats.org/officeDocument/2006/relationships/image" Target="../media/image155.wmf"/><Relationship Id="rId41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54.wmf"/><Relationship Id="rId26" Type="http://schemas.openxmlformats.org/officeDocument/2006/relationships/image" Target="../media/image170.wmf"/><Relationship Id="rId39" Type="http://schemas.openxmlformats.org/officeDocument/2006/relationships/oleObject" Target="../embeddings/oleObject215.bin"/><Relationship Id="rId21" Type="http://schemas.openxmlformats.org/officeDocument/2006/relationships/oleObject" Target="../embeddings/oleObject204.bin"/><Relationship Id="rId34" Type="http://schemas.openxmlformats.org/officeDocument/2006/relationships/oleObject" Target="../embeddings/oleObject211.bin"/><Relationship Id="rId42" Type="http://schemas.openxmlformats.org/officeDocument/2006/relationships/image" Target="../media/image176.wmf"/><Relationship Id="rId47" Type="http://schemas.openxmlformats.org/officeDocument/2006/relationships/oleObject" Target="../embeddings/oleObject219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29" Type="http://schemas.openxmlformats.org/officeDocument/2006/relationships/oleObject" Target="../embeddings/oleObject20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69.wmf"/><Relationship Id="rId32" Type="http://schemas.openxmlformats.org/officeDocument/2006/relationships/oleObject" Target="../embeddings/oleObject210.bin"/><Relationship Id="rId37" Type="http://schemas.openxmlformats.org/officeDocument/2006/relationships/oleObject" Target="../embeddings/oleObject214.bin"/><Relationship Id="rId40" Type="http://schemas.openxmlformats.org/officeDocument/2006/relationships/image" Target="../media/image175.wmf"/><Relationship Id="rId45" Type="http://schemas.openxmlformats.org/officeDocument/2006/relationships/oleObject" Target="../embeddings/oleObject218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28" Type="http://schemas.openxmlformats.org/officeDocument/2006/relationships/image" Target="../media/image171.wmf"/><Relationship Id="rId36" Type="http://schemas.openxmlformats.org/officeDocument/2006/relationships/oleObject" Target="../embeddings/oleObject213.bin"/><Relationship Id="rId10" Type="http://schemas.openxmlformats.org/officeDocument/2006/relationships/image" Target="../media/image150.wmf"/><Relationship Id="rId19" Type="http://schemas.openxmlformats.org/officeDocument/2006/relationships/oleObject" Target="../embeddings/oleObject203.bin"/><Relationship Id="rId31" Type="http://schemas.openxmlformats.org/officeDocument/2006/relationships/oleObject" Target="../embeddings/oleObject209.bin"/><Relationship Id="rId44" Type="http://schemas.openxmlformats.org/officeDocument/2006/relationships/image" Target="../media/image177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52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207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212.bin"/><Relationship Id="rId43" Type="http://schemas.openxmlformats.org/officeDocument/2006/relationships/oleObject" Target="../embeddings/oleObject217.bin"/><Relationship Id="rId48" Type="http://schemas.openxmlformats.org/officeDocument/2006/relationships/image" Target="../media/image179.wmf"/><Relationship Id="rId8" Type="http://schemas.openxmlformats.org/officeDocument/2006/relationships/image" Target="../media/image149.wmf"/><Relationship Id="rId3" Type="http://schemas.openxmlformats.org/officeDocument/2006/relationships/oleObject" Target="../embeddings/oleObject195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33" Type="http://schemas.openxmlformats.org/officeDocument/2006/relationships/image" Target="../media/image173.wmf"/><Relationship Id="rId38" Type="http://schemas.openxmlformats.org/officeDocument/2006/relationships/image" Target="../media/image174.wmf"/><Relationship Id="rId46" Type="http://schemas.openxmlformats.org/officeDocument/2006/relationships/image" Target="../media/image178.wmf"/><Relationship Id="rId20" Type="http://schemas.openxmlformats.org/officeDocument/2006/relationships/image" Target="../media/image155.wmf"/><Relationship Id="rId41" Type="http://schemas.openxmlformats.org/officeDocument/2006/relationships/oleObject" Target="../embeddings/oleObject21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image" Target="../media/image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7.wmf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79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7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2763" y="1076759"/>
            <a:ext cx="30877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0354" y="1569017"/>
            <a:ext cx="56898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0354" y="2355034"/>
            <a:ext cx="53396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371" y="3174706"/>
            <a:ext cx="18400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60974" y="1107444"/>
            <a:ext cx="1369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9720"/>
              </p:ext>
            </p:extLst>
          </p:nvPr>
        </p:nvGraphicFramePr>
        <p:xfrm>
          <a:off x="7396903" y="1144337"/>
          <a:ext cx="1842073" cy="54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4"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6903" y="1144337"/>
                        <a:ext cx="1842073" cy="549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66993"/>
              </p:ext>
            </p:extLst>
          </p:nvPr>
        </p:nvGraphicFramePr>
        <p:xfrm>
          <a:off x="6314211" y="4054668"/>
          <a:ext cx="4665569" cy="24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5" name="Equation" r:id="rId5" imgW="2476440" imgH="1320480" progId="Equation.DSMT4">
                  <p:embed/>
                </p:oleObj>
              </mc:Choice>
              <mc:Fallback>
                <p:oleObj name="Equation" r:id="rId5" imgW="2476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4211" y="4054668"/>
                        <a:ext cx="4665569" cy="24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3443"/>
              </p:ext>
            </p:extLst>
          </p:nvPr>
        </p:nvGraphicFramePr>
        <p:xfrm>
          <a:off x="927694" y="3328444"/>
          <a:ext cx="32813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6" name="Equation" r:id="rId7" imgW="1523880" imgH="469800" progId="Equation.DSMT4">
                  <p:embed/>
                </p:oleObj>
              </mc:Choice>
              <mc:Fallback>
                <p:oleObj name="Equation" r:id="rId7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694" y="3328444"/>
                        <a:ext cx="328136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31473"/>
              </p:ext>
            </p:extLst>
          </p:nvPr>
        </p:nvGraphicFramePr>
        <p:xfrm>
          <a:off x="927694" y="3960723"/>
          <a:ext cx="5195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7" name="Equation" r:id="rId9" imgW="2412720" imgH="469800" progId="Equation.DSMT4">
                  <p:embed/>
                </p:oleObj>
              </mc:Choice>
              <mc:Fallback>
                <p:oleObj name="Equation" r:id="rId9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694" y="3960723"/>
                        <a:ext cx="519588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59050"/>
              </p:ext>
            </p:extLst>
          </p:nvPr>
        </p:nvGraphicFramePr>
        <p:xfrm>
          <a:off x="6320708" y="1512565"/>
          <a:ext cx="4114473" cy="24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8" name="Equation" r:id="rId11" imgW="2184120" imgH="1320480" progId="Equation.DSMT4">
                  <p:embed/>
                </p:oleObj>
              </mc:Choice>
              <mc:Fallback>
                <p:oleObj name="Equation" r:id="rId11" imgW="21841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0708" y="1512565"/>
                        <a:ext cx="4114473" cy="248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4211" y="4794133"/>
            <a:ext cx="4947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1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07699"/>
              </p:ext>
            </p:extLst>
          </p:nvPr>
        </p:nvGraphicFramePr>
        <p:xfrm>
          <a:off x="3254522" y="4794133"/>
          <a:ext cx="847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9" name="Equation" r:id="rId13" imgW="393480" imgH="241200" progId="Equation.DSMT4">
                  <p:embed/>
                </p:oleObj>
              </mc:Choice>
              <mc:Fallback>
                <p:oleObj name="Equation" r:id="rId13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4522" y="4794133"/>
                        <a:ext cx="8477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55093"/>
              </p:ext>
            </p:extLst>
          </p:nvPr>
        </p:nvGraphicFramePr>
        <p:xfrm>
          <a:off x="2883265" y="5202589"/>
          <a:ext cx="1011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0" name="Equation" r:id="rId15" imgW="469800" imgH="241200" progId="Equation.DSMT4">
                  <p:embed/>
                </p:oleObj>
              </mc:Choice>
              <mc:Fallback>
                <p:oleObj name="Equation" r:id="rId15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3265" y="5202589"/>
                        <a:ext cx="10112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6334" y="5678902"/>
            <a:ext cx="4947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</a:p>
          <a:p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10552"/>
              </p:ext>
            </p:extLst>
          </p:nvPr>
        </p:nvGraphicFramePr>
        <p:xfrm>
          <a:off x="3281363" y="5678488"/>
          <a:ext cx="8191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1" name="Equation" r:id="rId17" imgW="380880" imgH="241200" progId="Equation.DSMT4">
                  <p:embed/>
                </p:oleObj>
              </mc:Choice>
              <mc:Fallback>
                <p:oleObj name="Equation" r:id="rId17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1363" y="5678488"/>
                        <a:ext cx="8191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91440"/>
              </p:ext>
            </p:extLst>
          </p:nvPr>
        </p:nvGraphicFramePr>
        <p:xfrm>
          <a:off x="3858580" y="6088063"/>
          <a:ext cx="7921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2" name="Equation" r:id="rId19" imgW="368280" imgH="241200" progId="Equation.DSMT4">
                  <p:embed/>
                </p:oleObj>
              </mc:Choice>
              <mc:Fallback>
                <p:oleObj name="Equation" r:id="rId19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58580" y="6088063"/>
                        <a:ext cx="7921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2763" y="1076759"/>
            <a:ext cx="30877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0354" y="1569017"/>
            <a:ext cx="56898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0354" y="2355034"/>
            <a:ext cx="53396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371" y="3174706"/>
            <a:ext cx="18400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60973" y="1226104"/>
            <a:ext cx="43238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85833"/>
              </p:ext>
            </p:extLst>
          </p:nvPr>
        </p:nvGraphicFramePr>
        <p:xfrm>
          <a:off x="10053000" y="1270271"/>
          <a:ext cx="1645736" cy="56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7" name="Equation" r:id="rId3" imgW="850680" imgH="291960" progId="Equation.DSMT4">
                  <p:embed/>
                </p:oleObj>
              </mc:Choice>
              <mc:Fallback>
                <p:oleObj name="Equation" r:id="rId3" imgW="850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3000" y="1270271"/>
                        <a:ext cx="1645736" cy="564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27694" y="3328444"/>
          <a:ext cx="32813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8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694" y="3328444"/>
                        <a:ext cx="328136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52648"/>
              </p:ext>
            </p:extLst>
          </p:nvPr>
        </p:nvGraphicFramePr>
        <p:xfrm>
          <a:off x="6362704" y="2970426"/>
          <a:ext cx="4953311" cy="9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9" name="Equation" r:id="rId7" imgW="2412720" imgH="469800" progId="Equation.DSMT4">
                  <p:embed/>
                </p:oleObj>
              </mc:Choice>
              <mc:Fallback>
                <p:oleObj name="Equation" r:id="rId7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2704" y="2970426"/>
                        <a:ext cx="4953311" cy="9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27"/>
              </p:ext>
            </p:extLst>
          </p:nvPr>
        </p:nvGraphicFramePr>
        <p:xfrm>
          <a:off x="6380181" y="1529503"/>
          <a:ext cx="2945226" cy="90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0" name="Equation" r:id="rId9" imgW="1523880" imgH="469800" progId="Equation.DSMT4">
                  <p:embed/>
                </p:oleObj>
              </mc:Choice>
              <mc:Fallback>
                <p:oleObj name="Equation" r:id="rId9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0181" y="1529503"/>
                        <a:ext cx="2945226" cy="90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2473" y="5009854"/>
            <a:ext cx="5339601" cy="1292662"/>
          </a:xfrm>
          <a:prstGeom prst="rect">
            <a:avLst/>
          </a:prstGeom>
          <a:noFill/>
          <a:ln w="635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77841" y="2422605"/>
            <a:ext cx="43238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2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76470"/>
              </p:ext>
            </p:extLst>
          </p:nvPr>
        </p:nvGraphicFramePr>
        <p:xfrm>
          <a:off x="7575197" y="2463950"/>
          <a:ext cx="795675" cy="48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1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5197" y="2463950"/>
                        <a:ext cx="795675" cy="48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95888"/>
              </p:ext>
            </p:extLst>
          </p:nvPr>
        </p:nvGraphicFramePr>
        <p:xfrm>
          <a:off x="7230450" y="3785051"/>
          <a:ext cx="4405465" cy="9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2" name="Equation" r:id="rId12" imgW="2145960" imgH="469800" progId="Equation.DSMT4">
                  <p:embed/>
                </p:oleObj>
              </mc:Choice>
              <mc:Fallback>
                <p:oleObj name="Equation" r:id="rId12" imgW="2145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0450" y="3785051"/>
                        <a:ext cx="4405465" cy="9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1048"/>
              </p:ext>
            </p:extLst>
          </p:nvPr>
        </p:nvGraphicFramePr>
        <p:xfrm>
          <a:off x="7230450" y="4465105"/>
          <a:ext cx="3232592" cy="96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3" name="Equation" r:id="rId14" imgW="1574640" imgH="469800" progId="Equation.DSMT4">
                  <p:embed/>
                </p:oleObj>
              </mc:Choice>
              <mc:Fallback>
                <p:oleObj name="Equation" r:id="rId14" imgW="157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0450" y="4465105"/>
                        <a:ext cx="3232592" cy="96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380565" y="5485815"/>
            <a:ext cx="43238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5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2811"/>
              </p:ext>
            </p:extLst>
          </p:nvPr>
        </p:nvGraphicFramePr>
        <p:xfrm>
          <a:off x="7589839" y="5520213"/>
          <a:ext cx="770344" cy="48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4" name="Equation" r:id="rId16" imgW="380880" imgH="241200" progId="Equation.DSMT4">
                  <p:embed/>
                </p:oleObj>
              </mc:Choice>
              <mc:Fallback>
                <p:oleObj name="Equation" r:id="rId16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89839" y="5520213"/>
                        <a:ext cx="770344" cy="48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95288"/>
              </p:ext>
            </p:extLst>
          </p:nvPr>
        </p:nvGraphicFramePr>
        <p:xfrm>
          <a:off x="927694" y="3960723"/>
          <a:ext cx="5195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5" name="Equation" r:id="rId18" imgW="2412720" imgH="469800" progId="Equation.DSMT4">
                  <p:embed/>
                </p:oleObj>
              </mc:Choice>
              <mc:Fallback>
                <p:oleObj name="Equation" r:id="rId18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694" y="3960723"/>
                        <a:ext cx="519588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371" y="4853775"/>
            <a:ext cx="557212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là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7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 animBg="1"/>
      <p:bldP spid="31" grpId="1" animBg="1"/>
      <p:bldP spid="32" grpId="0"/>
      <p:bldP spid="38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2763" y="1076759"/>
            <a:ext cx="30877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0354" y="1569017"/>
            <a:ext cx="56898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0354" y="2355034"/>
            <a:ext cx="53396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371" y="3174706"/>
            <a:ext cx="18400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27694" y="3328444"/>
          <a:ext cx="32813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4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694" y="3328444"/>
                        <a:ext cx="328136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927694" y="3960723"/>
          <a:ext cx="51958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5" name="Equation" r:id="rId5" imgW="2412720" imgH="469800" progId="Equation.DSMT4">
                  <p:embed/>
                </p:oleObj>
              </mc:Choice>
              <mc:Fallback>
                <p:oleObj name="Equation" r:id="rId5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694" y="3960723"/>
                        <a:ext cx="519588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371" y="4853775"/>
            <a:ext cx="557212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là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13088" y="1355054"/>
            <a:ext cx="57750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381265"/>
              </p:ext>
            </p:extLst>
          </p:nvPr>
        </p:nvGraphicFramePr>
        <p:xfrm>
          <a:off x="6366332" y="1868475"/>
          <a:ext cx="549892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3546"/>
                <a:gridCol w="987552"/>
                <a:gridCol w="877824"/>
              </a:tblGrid>
              <a:tr h="45503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819063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là 3.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819063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2.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819063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0.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70742"/>
              </p:ext>
            </p:extLst>
          </p:nvPr>
        </p:nvGraphicFramePr>
        <p:xfrm>
          <a:off x="8894489" y="2384508"/>
          <a:ext cx="803508" cy="38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6"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4489" y="2384508"/>
                        <a:ext cx="803508" cy="38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42361"/>
              </p:ext>
            </p:extLst>
          </p:nvPr>
        </p:nvGraphicFramePr>
        <p:xfrm>
          <a:off x="7758632" y="3126057"/>
          <a:ext cx="22717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7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8632" y="3126057"/>
                        <a:ext cx="2271713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45562"/>
              </p:ext>
            </p:extLst>
          </p:nvPr>
        </p:nvGraphicFramePr>
        <p:xfrm>
          <a:off x="6961130" y="4961404"/>
          <a:ext cx="41989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8" name="Equation" r:id="rId11" imgW="2323800" imgH="622080" progId="Equation.DSMT4">
                  <p:embed/>
                </p:oleObj>
              </mc:Choice>
              <mc:Fallback>
                <p:oleObj name="Equation" r:id="rId11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1130" y="4961404"/>
                        <a:ext cx="419893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66525"/>
              </p:ext>
            </p:extLst>
          </p:nvPr>
        </p:nvGraphicFramePr>
        <p:xfrm>
          <a:off x="6275967" y="4961404"/>
          <a:ext cx="539273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9" name="Equation" r:id="rId13" imgW="2984400" imgH="622080" progId="Equation.DSMT4">
                  <p:embed/>
                </p:oleObj>
              </mc:Choice>
              <mc:Fallback>
                <p:oleObj name="Equation" r:id="rId13" imgW="298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5967" y="4961404"/>
                        <a:ext cx="539273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99066"/>
              </p:ext>
            </p:extLst>
          </p:nvPr>
        </p:nvGraphicFramePr>
        <p:xfrm>
          <a:off x="7913688" y="3952875"/>
          <a:ext cx="1811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0" name="Equation" r:id="rId15" imgW="1002960" imgH="228600" progId="Equation.DSMT4">
                  <p:embed/>
                </p:oleObj>
              </mc:Choice>
              <mc:Fallback>
                <p:oleObj name="Equation" r:id="rId1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3688" y="3952875"/>
                        <a:ext cx="18113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209688" y="2454282"/>
            <a:ext cx="419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277482" y="3249175"/>
            <a:ext cx="419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229982" y="4104175"/>
            <a:ext cx="419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758612" y="5682343"/>
            <a:ext cx="1364969" cy="9330"/>
          </a:xfrm>
          <a:prstGeom prst="line">
            <a:avLst/>
          </a:prstGeom>
          <a:ln w="38100">
            <a:solidFill>
              <a:srgbClr val="45E83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505478" y="5691673"/>
            <a:ext cx="1539992" cy="0"/>
          </a:xfrm>
          <a:prstGeom prst="line">
            <a:avLst/>
          </a:prstGeom>
          <a:ln w="38100">
            <a:solidFill>
              <a:srgbClr val="45E83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03844" y="6085526"/>
            <a:ext cx="1745538" cy="0"/>
          </a:xfrm>
          <a:prstGeom prst="line">
            <a:avLst/>
          </a:prstGeom>
          <a:ln w="38100">
            <a:solidFill>
              <a:srgbClr val="45E83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03844" y="5691673"/>
            <a:ext cx="1539992" cy="0"/>
          </a:xfrm>
          <a:prstGeom prst="line">
            <a:avLst/>
          </a:prstGeom>
          <a:ln w="38100">
            <a:solidFill>
              <a:srgbClr val="45E83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930902" y="5290156"/>
            <a:ext cx="1192679" cy="0"/>
          </a:xfrm>
          <a:prstGeom prst="line">
            <a:avLst/>
          </a:prstGeom>
          <a:ln w="38100">
            <a:solidFill>
              <a:srgbClr val="45E83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19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43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4087092" y="1683327"/>
            <a:ext cx="0" cy="5119255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125005" y="1683327"/>
            <a:ext cx="34637" cy="5119255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73619" y="1811477"/>
            <a:ext cx="2653290" cy="492443"/>
          </a:xfrm>
          <a:prstGeom prst="rect">
            <a:avLst/>
          </a:prstGeom>
          <a:solidFill>
            <a:schemeClr val="bg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49685" y="1549592"/>
            <a:ext cx="3718202" cy="892552"/>
          </a:xfrm>
          <a:prstGeom prst="rect">
            <a:avLst/>
          </a:prstGeom>
          <a:solidFill>
            <a:schemeClr val="bg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62381" y="1548502"/>
            <a:ext cx="3703193" cy="892552"/>
          </a:xfrm>
          <a:prstGeom prst="rect">
            <a:avLst/>
          </a:prstGeom>
          <a:solidFill>
            <a:schemeClr val="bg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7829"/>
              </p:ext>
            </p:extLst>
          </p:nvPr>
        </p:nvGraphicFramePr>
        <p:xfrm>
          <a:off x="403225" y="2705100"/>
          <a:ext cx="3630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0" name="Equation" r:id="rId3" imgW="2260440" imgH="279360" progId="Equation.DSMT4">
                  <p:embed/>
                </p:oleObj>
              </mc:Choice>
              <mc:Fallback>
                <p:oleObj name="Equation" r:id="rId3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225" y="2705100"/>
                        <a:ext cx="36306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35745"/>
              </p:ext>
            </p:extLst>
          </p:nvPr>
        </p:nvGraphicFramePr>
        <p:xfrm>
          <a:off x="4138613" y="2684463"/>
          <a:ext cx="4016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1" name="Equation" r:id="rId5" imgW="2501640" imgH="279360" progId="Equation.DSMT4">
                  <p:embed/>
                </p:oleObj>
              </mc:Choice>
              <mc:Fallback>
                <p:oleObj name="Equation" r:id="rId5" imgW="250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613" y="2684463"/>
                        <a:ext cx="40163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50553"/>
              </p:ext>
            </p:extLst>
          </p:nvPr>
        </p:nvGraphicFramePr>
        <p:xfrm>
          <a:off x="8128998" y="2662238"/>
          <a:ext cx="40179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2" name="Equation" r:id="rId7" imgW="2501640" imgH="279360" progId="Equation.DSMT4">
                  <p:embed/>
                </p:oleObj>
              </mc:Choice>
              <mc:Fallback>
                <p:oleObj name="Equation" r:id="rId7" imgW="250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998" y="2662238"/>
                        <a:ext cx="40179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91087"/>
              </p:ext>
            </p:extLst>
          </p:nvPr>
        </p:nvGraphicFramePr>
        <p:xfrm>
          <a:off x="385763" y="3449638"/>
          <a:ext cx="24907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3" name="Equation" r:id="rId9" imgW="1523880" imgH="469800" progId="Equation.DSMT4">
                  <p:embed/>
                </p:oleObj>
              </mc:Choice>
              <mc:Fallback>
                <p:oleObj name="Equation" r:id="rId9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763" y="3449638"/>
                        <a:ext cx="2490787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74728"/>
              </p:ext>
            </p:extLst>
          </p:nvPr>
        </p:nvGraphicFramePr>
        <p:xfrm>
          <a:off x="4340225" y="3416300"/>
          <a:ext cx="24907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4" name="Equation" r:id="rId11" imgW="1523880" imgH="469800" progId="Equation.DSMT4">
                  <p:embed/>
                </p:oleObj>
              </mc:Choice>
              <mc:Fallback>
                <p:oleObj name="Equation" r:id="rId11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0225" y="3416300"/>
                        <a:ext cx="24907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2703"/>
              </p:ext>
            </p:extLst>
          </p:nvPr>
        </p:nvGraphicFramePr>
        <p:xfrm>
          <a:off x="8394700" y="3416300"/>
          <a:ext cx="2451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5" name="Equation" r:id="rId13" imgW="1498320" imgH="469800" progId="Equation.DSMT4">
                  <p:embed/>
                </p:oleObj>
              </mc:Choice>
              <mc:Fallback>
                <p:oleObj name="Equation" r:id="rId13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94700" y="3416300"/>
                        <a:ext cx="24511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8217"/>
              </p:ext>
            </p:extLst>
          </p:nvPr>
        </p:nvGraphicFramePr>
        <p:xfrm>
          <a:off x="283802" y="4300501"/>
          <a:ext cx="35861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6" name="Equation" r:id="rId15" imgW="2400120" imgH="749160" progId="Equation.DSMT4">
                  <p:embed/>
                </p:oleObj>
              </mc:Choice>
              <mc:Fallback>
                <p:oleObj name="Equation" r:id="rId15" imgW="24001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3802" y="4300501"/>
                        <a:ext cx="3586163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73870"/>
              </p:ext>
            </p:extLst>
          </p:nvPr>
        </p:nvGraphicFramePr>
        <p:xfrm>
          <a:off x="4438650" y="4994275"/>
          <a:ext cx="29225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7" name="Equation" r:id="rId17" imgW="1955520" imgH="469800" progId="Equation.DSMT4">
                  <p:embed/>
                </p:oleObj>
              </mc:Choice>
              <mc:Fallback>
                <p:oleObj name="Equation" r:id="rId17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8650" y="4994275"/>
                        <a:ext cx="2922588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62547"/>
              </p:ext>
            </p:extLst>
          </p:nvPr>
        </p:nvGraphicFramePr>
        <p:xfrm>
          <a:off x="8507413" y="4987925"/>
          <a:ext cx="29035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8" name="Equation" r:id="rId19" imgW="1942920" imgH="469800" progId="Equation.DSMT4">
                  <p:embed/>
                </p:oleObj>
              </mc:Choice>
              <mc:Fallback>
                <p:oleObj name="Equation" r:id="rId19" imgW="1942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07413" y="4987925"/>
                        <a:ext cx="290353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68821" y="3331073"/>
            <a:ext cx="11420006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68821" y="4320163"/>
            <a:ext cx="11420006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68821" y="2513655"/>
            <a:ext cx="11420006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2763" y="1076759"/>
            <a:ext cx="36728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64070"/>
              </p:ext>
            </p:extLst>
          </p:nvPr>
        </p:nvGraphicFramePr>
        <p:xfrm>
          <a:off x="283802" y="4988247"/>
          <a:ext cx="37766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9" name="Equation" r:id="rId21" imgW="2527200" imgH="901440" progId="Equation.DSMT4">
                  <p:embed/>
                </p:oleObj>
              </mc:Choice>
              <mc:Fallback>
                <p:oleObj name="Equation" r:id="rId21" imgW="2527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3802" y="4988247"/>
                        <a:ext cx="3776663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18580"/>
              </p:ext>
            </p:extLst>
          </p:nvPr>
        </p:nvGraphicFramePr>
        <p:xfrm>
          <a:off x="69850" y="2701925"/>
          <a:ext cx="40179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0" name="Equation" r:id="rId23" imgW="2501640" imgH="596880" progId="Equation.DSMT4">
                  <p:embed/>
                </p:oleObj>
              </mc:Choice>
              <mc:Fallback>
                <p:oleObj name="Equation" r:id="rId23" imgW="2501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850" y="2701925"/>
                        <a:ext cx="40179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62441"/>
              </p:ext>
            </p:extLst>
          </p:nvPr>
        </p:nvGraphicFramePr>
        <p:xfrm>
          <a:off x="4135237" y="2701217"/>
          <a:ext cx="3670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1" name="Equation" r:id="rId25" imgW="2286000" imgH="279360" progId="Equation.DSMT4">
                  <p:embed/>
                </p:oleObj>
              </mc:Choice>
              <mc:Fallback>
                <p:oleObj name="Equation" r:id="rId25" imgW="2286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35237" y="2701217"/>
                        <a:ext cx="36703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34921"/>
              </p:ext>
            </p:extLst>
          </p:nvPr>
        </p:nvGraphicFramePr>
        <p:xfrm>
          <a:off x="8308145" y="2662230"/>
          <a:ext cx="3630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2" name="Equation" r:id="rId27" imgW="2260440" imgH="279360" progId="Equation.DSMT4">
                  <p:embed/>
                </p:oleObj>
              </mc:Choice>
              <mc:Fallback>
                <p:oleObj name="Equation" r:id="rId27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08145" y="2662230"/>
                        <a:ext cx="36306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48811"/>
              </p:ext>
            </p:extLst>
          </p:nvPr>
        </p:nvGraphicFramePr>
        <p:xfrm>
          <a:off x="395723" y="2705100"/>
          <a:ext cx="36306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3" name="Equation" r:id="rId29" imgW="2260440" imgH="279360" progId="Equation.DSMT4">
                  <p:embed/>
                </p:oleObj>
              </mc:Choice>
              <mc:Fallback>
                <p:oleObj name="Equation" r:id="rId29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5723" y="2705100"/>
                        <a:ext cx="36306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62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>
            <a:off x="6269182" y="1437736"/>
            <a:ext cx="0" cy="46418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6309" y="1504316"/>
            <a:ext cx="5689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6309" y="3107036"/>
            <a:ext cx="5689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0308" y="4020971"/>
            <a:ext cx="5689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,  </a:t>
            </a:r>
          </a:p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7524" y="5562007"/>
            <a:ext cx="589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346384" y="5093596"/>
          <a:ext cx="1951637" cy="47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1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84" y="5093596"/>
                        <a:ext cx="1951637" cy="47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12332"/>
              </p:ext>
            </p:extLst>
          </p:nvPr>
        </p:nvGraphicFramePr>
        <p:xfrm>
          <a:off x="1676375" y="5618446"/>
          <a:ext cx="949260" cy="52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2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375" y="5618446"/>
                        <a:ext cx="949260" cy="521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17766"/>
              </p:ext>
            </p:extLst>
          </p:nvPr>
        </p:nvGraphicFramePr>
        <p:xfrm>
          <a:off x="5367215" y="5617234"/>
          <a:ext cx="729703" cy="32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3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7215" y="5617234"/>
                        <a:ext cx="729703" cy="324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34052"/>
              </p:ext>
            </p:extLst>
          </p:nvPr>
        </p:nvGraphicFramePr>
        <p:xfrm>
          <a:off x="5788217" y="4128721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4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8217" y="4128721"/>
                        <a:ext cx="277812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250204" y="1266673"/>
            <a:ext cx="5475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232525" y="2111375"/>
          <a:ext cx="5486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5" name="Equation" r:id="rId11" imgW="2781000" imgH="279360" progId="Equation.DSMT4">
                  <p:embed/>
                </p:oleObj>
              </mc:Choice>
              <mc:Fallback>
                <p:oleObj name="Equation" r:id="rId11" imgW="278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2525" y="2111375"/>
                        <a:ext cx="54864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289675" y="4464050"/>
          <a:ext cx="5562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6" name="Equation" r:id="rId13" imgW="2819160" imgH="279360" progId="Equation.DSMT4">
                  <p:embed/>
                </p:oleObj>
              </mc:Choice>
              <mc:Fallback>
                <p:oleObj name="Equation" r:id="rId13" imgW="281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9675" y="4464050"/>
                        <a:ext cx="55626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042150" y="2568575"/>
          <a:ext cx="4986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7" name="Equation" r:id="rId15" imgW="2527200" imgH="342720" progId="Equation.DSMT4">
                  <p:embed/>
                </p:oleObj>
              </mc:Choice>
              <mc:Fallback>
                <p:oleObj name="Equation" r:id="rId15" imgW="252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2150" y="2568575"/>
                        <a:ext cx="498633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081838" y="3054350"/>
          <a:ext cx="2132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8" name="Equation" r:id="rId17" imgW="1079280" imgH="228600" progId="Equation.DSMT4">
                  <p:embed/>
                </p:oleObj>
              </mc:Choice>
              <mc:Fallback>
                <p:oleObj name="Equation" r:id="rId1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1838" y="3054350"/>
                        <a:ext cx="21320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042150" y="4979988"/>
          <a:ext cx="48625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9" name="Equation" r:id="rId19" imgW="2463480" imgH="342720" progId="Equation.DSMT4">
                  <p:embed/>
                </p:oleObj>
              </mc:Choice>
              <mc:Fallback>
                <p:oleObj name="Equation" r:id="rId19" imgW="2463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42150" y="4979988"/>
                        <a:ext cx="4862513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075488" y="5588000"/>
          <a:ext cx="2355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0" name="Equation" r:id="rId21" imgW="1193760" imgH="228600" progId="Equation.DSMT4">
                  <p:embed/>
                </p:oleObj>
              </mc:Choice>
              <mc:Fallback>
                <p:oleObj name="Equation" r:id="rId21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75488" y="5588000"/>
                        <a:ext cx="23558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844127" y="4107484"/>
          <a:ext cx="946721" cy="36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1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4127" y="4107484"/>
                        <a:ext cx="946721" cy="36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303978" y="3903737"/>
            <a:ext cx="205872" cy="27169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9619312" y="3904533"/>
            <a:ext cx="109115" cy="34508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491597" y="3906305"/>
            <a:ext cx="82531" cy="30287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8015288" y="4105413"/>
          <a:ext cx="1197717" cy="39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2"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15288" y="4105413"/>
                        <a:ext cx="1197717" cy="39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9398714" y="4100056"/>
          <a:ext cx="877258" cy="38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3" name="Equation" r:id="rId27" imgW="406080" imgH="177480" progId="Equation.DSMT4">
                  <p:embed/>
                </p:oleObj>
              </mc:Choice>
              <mc:Fallback>
                <p:oleObj name="Equation" r:id="rId27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98714" y="4100056"/>
                        <a:ext cx="877258" cy="38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6601204" y="6252034"/>
          <a:ext cx="1133119" cy="38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4" name="Equation" r:id="rId29" imgW="520560" imgH="177480" progId="Equation.DSMT4">
                  <p:embed/>
                </p:oleObj>
              </mc:Choice>
              <mc:Fallback>
                <p:oleObj name="Equation" r:id="rId29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01204" y="6252034"/>
                        <a:ext cx="1133119" cy="386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7393793" y="6023672"/>
            <a:ext cx="205872" cy="27169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 flipV="1">
            <a:off x="9182837" y="5997279"/>
            <a:ext cx="126781" cy="30787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8366068" y="6030100"/>
            <a:ext cx="82531" cy="30287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7932738" y="6245948"/>
          <a:ext cx="938301" cy="38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5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932738" y="6245948"/>
                        <a:ext cx="938301" cy="38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8984739" y="6219140"/>
          <a:ext cx="1305405" cy="38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6" name="Equation" r:id="rId33" imgW="609480" imgH="177480" progId="Equation.DSMT4">
                  <p:embed/>
                </p:oleObj>
              </mc:Choice>
              <mc:Fallback>
                <p:oleObj name="Equation" r:id="rId3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984739" y="6219140"/>
                        <a:ext cx="1305405" cy="386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7092950" y="3468688"/>
          <a:ext cx="26558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7" name="Equation" r:id="rId35" imgW="1346040" imgH="317160" progId="Equation.DSMT4">
                  <p:embed/>
                </p:oleObj>
              </mc:Choice>
              <mc:Fallback>
                <p:oleObj name="Equation" r:id="rId35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92950" y="3468688"/>
                        <a:ext cx="265588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12763" y="1076759"/>
            <a:ext cx="36728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96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5708074" y="1527221"/>
            <a:ext cx="0" cy="474994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76850"/>
              </p:ext>
            </p:extLst>
          </p:nvPr>
        </p:nvGraphicFramePr>
        <p:xfrm>
          <a:off x="5981010" y="1868570"/>
          <a:ext cx="40052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0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1010" y="1868570"/>
                        <a:ext cx="4005262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36641"/>
              </p:ext>
            </p:extLst>
          </p:nvPr>
        </p:nvGraphicFramePr>
        <p:xfrm>
          <a:off x="5932488" y="4972050"/>
          <a:ext cx="58197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1" name="Equation" r:id="rId5" imgW="2857320" imgH="469800" progId="Equation.DSMT4">
                  <p:embed/>
                </p:oleObj>
              </mc:Choice>
              <mc:Fallback>
                <p:oleObj name="Equation" r:id="rId5" imgW="285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488" y="4972050"/>
                        <a:ext cx="58197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00016" y="3635398"/>
            <a:ext cx="1172556" cy="1446550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7265260" y="3237667"/>
            <a:ext cx="5602" cy="397732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339617" y="3670645"/>
            <a:ext cx="1172556" cy="1446550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20817" y="3670645"/>
            <a:ext cx="1172556" cy="1446550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706838" y="3652489"/>
            <a:ext cx="1172556" cy="1446550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42943"/>
              </p:ext>
            </p:extLst>
          </p:nvPr>
        </p:nvGraphicFramePr>
        <p:xfrm>
          <a:off x="10521950" y="3627438"/>
          <a:ext cx="247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2" name="Equation" r:id="rId7" imgW="177480" imgH="482400" progId="Equation.DSMT4">
                  <p:embed/>
                </p:oleObj>
              </mc:Choice>
              <mc:Fallback>
                <p:oleObj name="Equation" r:id="rId7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21950" y="3627438"/>
                        <a:ext cx="2476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stCxn id="17" idx="0"/>
          </p:cNvCxnSpPr>
          <p:nvPr/>
        </p:nvCxnSpPr>
        <p:spPr>
          <a:xfrm flipH="1" flipV="1">
            <a:off x="8238689" y="3237666"/>
            <a:ext cx="54427" cy="414823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" idx="0"/>
          </p:cNvCxnSpPr>
          <p:nvPr/>
        </p:nvCxnSpPr>
        <p:spPr>
          <a:xfrm flipH="1" flipV="1">
            <a:off x="9494996" y="3312629"/>
            <a:ext cx="112099" cy="358016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10745556" y="3293816"/>
            <a:ext cx="216315" cy="367751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65970" y="5872616"/>
            <a:ext cx="2198306" cy="769441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910134" y="5615445"/>
            <a:ext cx="139675" cy="274262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064743" y="5877858"/>
            <a:ext cx="2198149" cy="769441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9912536" y="5615445"/>
            <a:ext cx="251281" cy="288370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511598" y="1106144"/>
            <a:ext cx="1428921" cy="769441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6 là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38153" y="1122894"/>
            <a:ext cx="1517347" cy="769441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76362"/>
              </p:ext>
            </p:extLst>
          </p:nvPr>
        </p:nvGraphicFramePr>
        <p:xfrm>
          <a:off x="8471107" y="1117519"/>
          <a:ext cx="310102" cy="52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3" name="Equation" r:id="rId9" imgW="177480" imgH="482400" progId="Equation.DSMT4">
                  <p:embed/>
                </p:oleObj>
              </mc:Choice>
              <mc:Fallback>
                <p:oleObj name="Equation" r:id="rId9" imgW="177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71107" y="1117519"/>
                        <a:ext cx="310102" cy="52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>
            <a:stCxn id="26" idx="2"/>
          </p:cNvCxnSpPr>
          <p:nvPr/>
        </p:nvCxnSpPr>
        <p:spPr>
          <a:xfrm flipH="1">
            <a:off x="7198514" y="1875585"/>
            <a:ext cx="27545" cy="313641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9403567" y="1878045"/>
            <a:ext cx="236647" cy="319262"/>
          </a:xfrm>
          <a:prstGeom prst="straightConnector1">
            <a:avLst/>
          </a:prstGeom>
          <a:ln w="38100">
            <a:solidFill>
              <a:srgbClr val="45E8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13061" y="3359922"/>
            <a:ext cx="512728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2001" y="2441280"/>
            <a:ext cx="512728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2763" y="1076759"/>
            <a:ext cx="16658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81112"/>
              </p:ext>
            </p:extLst>
          </p:nvPr>
        </p:nvGraphicFramePr>
        <p:xfrm>
          <a:off x="7068053" y="2183711"/>
          <a:ext cx="258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68053" y="2183711"/>
                        <a:ext cx="258763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1934"/>
              </p:ext>
            </p:extLst>
          </p:nvPr>
        </p:nvGraphicFramePr>
        <p:xfrm>
          <a:off x="9669886" y="1882776"/>
          <a:ext cx="311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5" name="Equation" r:id="rId13" imgW="152280" imgH="469800" progId="Equation.DSMT4">
                  <p:embed/>
                </p:oleObj>
              </mc:Choice>
              <mc:Fallback>
                <p:oleObj name="Equation" r:id="rId13" imgW="15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69886" y="1882776"/>
                        <a:ext cx="311150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998"/>
              </p:ext>
            </p:extLst>
          </p:nvPr>
        </p:nvGraphicFramePr>
        <p:xfrm>
          <a:off x="6827838" y="2528888"/>
          <a:ext cx="4213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6" name="Equation" r:id="rId15" imgW="2070000" imgH="469800" progId="Equation.DSMT4">
                  <p:embed/>
                </p:oleObj>
              </mc:Choice>
              <mc:Fallback>
                <p:oleObj name="Equation" r:id="rId15" imgW="2070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27838" y="2528888"/>
                        <a:ext cx="42132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80817"/>
              </p:ext>
            </p:extLst>
          </p:nvPr>
        </p:nvGraphicFramePr>
        <p:xfrm>
          <a:off x="7100979" y="2847646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00979" y="2847646"/>
                        <a:ext cx="258762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54325"/>
              </p:ext>
            </p:extLst>
          </p:nvPr>
        </p:nvGraphicFramePr>
        <p:xfrm>
          <a:off x="10368268" y="2531472"/>
          <a:ext cx="311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8" name="Equation" r:id="rId19" imgW="152280" imgH="469800" progId="Equation.DSMT4">
                  <p:embed/>
                </p:oleObj>
              </mc:Choice>
              <mc:Fallback>
                <p:oleObj name="Equation" r:id="rId19" imgW="15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68268" y="2531472"/>
                        <a:ext cx="311150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48500"/>
              </p:ext>
            </p:extLst>
          </p:nvPr>
        </p:nvGraphicFramePr>
        <p:xfrm>
          <a:off x="9728652" y="5292687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28652" y="5292687"/>
                        <a:ext cx="258762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71041"/>
              </p:ext>
            </p:extLst>
          </p:nvPr>
        </p:nvGraphicFramePr>
        <p:xfrm>
          <a:off x="7938092" y="5278988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38092" y="5278988"/>
                        <a:ext cx="258762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8208" y="1522638"/>
            <a:ext cx="512728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99128"/>
              </p:ext>
            </p:extLst>
          </p:nvPr>
        </p:nvGraphicFramePr>
        <p:xfrm>
          <a:off x="7981871" y="2835275"/>
          <a:ext cx="2857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1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81871" y="2835275"/>
                        <a:ext cx="2857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87043"/>
              </p:ext>
            </p:extLst>
          </p:nvPr>
        </p:nvGraphicFramePr>
        <p:xfrm>
          <a:off x="9084942" y="2840870"/>
          <a:ext cx="46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2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84942" y="2840870"/>
                        <a:ext cx="465138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08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 animBg="1"/>
      <p:bldP spid="11" grpId="0" animBg="1"/>
      <p:bldP spid="17" grpId="0" animBg="1"/>
      <p:bldP spid="22" grpId="0" animBg="1"/>
      <p:bldP spid="24" grpId="0" animBg="1"/>
      <p:bldP spid="26" grpId="0" animBg="1"/>
      <p:bldP spid="27" grpId="0" animBg="1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3304919" y="1339591"/>
            <a:ext cx="7276991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1056" y="2258076"/>
            <a:ext cx="7270853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P(x), Q(x),… </a:t>
            </a:r>
          </a:p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P(a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18791" y="3181962"/>
            <a:ext cx="7256522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11055" y="4074585"/>
            <a:ext cx="7255087" cy="1323439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93969" y="5562144"/>
            <a:ext cx="7242313" cy="1015663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527" y="3274545"/>
            <a:ext cx="2193747" cy="954107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 THỨC</a:t>
            </a: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ỘT BIẾ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659274" y="1617459"/>
            <a:ext cx="621515" cy="2133841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13" idx="1"/>
          </p:cNvCxnSpPr>
          <p:nvPr/>
        </p:nvCxnSpPr>
        <p:spPr>
          <a:xfrm flipV="1">
            <a:off x="2659274" y="3535905"/>
            <a:ext cx="659517" cy="257987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5" idx="1"/>
          </p:cNvCxnSpPr>
          <p:nvPr/>
        </p:nvCxnSpPr>
        <p:spPr>
          <a:xfrm>
            <a:off x="2659274" y="3776531"/>
            <a:ext cx="651781" cy="959774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12" idx="1"/>
          </p:cNvCxnSpPr>
          <p:nvPr/>
        </p:nvCxnSpPr>
        <p:spPr>
          <a:xfrm flipV="1">
            <a:off x="2659274" y="2612019"/>
            <a:ext cx="651782" cy="1179675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9" idx="3"/>
            <a:endCxn id="18" idx="1"/>
          </p:cNvCxnSpPr>
          <p:nvPr/>
        </p:nvCxnSpPr>
        <p:spPr>
          <a:xfrm>
            <a:off x="2659274" y="3751599"/>
            <a:ext cx="634695" cy="2318377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149441" y="522761"/>
            <a:ext cx="42974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79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2" grpId="0" animBg="1"/>
      <p:bldP spid="13" grpId="0" animBg="1"/>
      <p:bldP spid="15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785820"/>
              </p:ext>
            </p:extLst>
          </p:nvPr>
        </p:nvGraphicFramePr>
        <p:xfrm>
          <a:off x="772849" y="1790953"/>
          <a:ext cx="10611010" cy="4402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2146"/>
                <a:gridCol w="3112026"/>
                <a:gridCol w="1353219"/>
                <a:gridCol w="1273619"/>
              </a:tblGrid>
              <a:tr h="76124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A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HỨC</a:t>
                      </a:r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ậc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a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200" baseline="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lang="en-US" sz="22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o</a:t>
                      </a:r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1096187">
                <a:tc>
                  <a:txBody>
                    <a:bodyPr/>
                    <a:lstStyle/>
                    <a:p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723179">
                <a:tc>
                  <a:txBody>
                    <a:bodyPr/>
                    <a:lstStyle/>
                    <a:p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1096187">
                <a:tc>
                  <a:txBody>
                    <a:bodyPr/>
                    <a:lstStyle/>
                    <a:p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723179">
                <a:tc>
                  <a:txBody>
                    <a:bodyPr/>
                    <a:lstStyle/>
                    <a:p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 smtClean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93081"/>
              </p:ext>
            </p:extLst>
          </p:nvPr>
        </p:nvGraphicFramePr>
        <p:xfrm>
          <a:off x="791356" y="2551550"/>
          <a:ext cx="4367833" cy="37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9" name="Equation" r:id="rId3" imgW="2070000" imgH="203040" progId="Equation.DSMT4">
                  <p:embed/>
                </p:oleObj>
              </mc:Choice>
              <mc:Fallback>
                <p:oleObj name="Equation" r:id="rId3" imgW="2070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356" y="2551550"/>
                        <a:ext cx="4367833" cy="376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06284"/>
              </p:ext>
            </p:extLst>
          </p:nvPr>
        </p:nvGraphicFramePr>
        <p:xfrm>
          <a:off x="835334" y="3846542"/>
          <a:ext cx="1554202" cy="32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0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34" y="3846542"/>
                        <a:ext cx="1554202" cy="32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08803"/>
              </p:ext>
            </p:extLst>
          </p:nvPr>
        </p:nvGraphicFramePr>
        <p:xfrm>
          <a:off x="801017" y="4384650"/>
          <a:ext cx="3804277" cy="37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1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17" y="4384650"/>
                        <a:ext cx="3804277" cy="376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9902"/>
              </p:ext>
            </p:extLst>
          </p:nvPr>
        </p:nvGraphicFramePr>
        <p:xfrm>
          <a:off x="1082533" y="5066083"/>
          <a:ext cx="1289918" cy="35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2" name="Equation" r:id="rId9" imgW="609480" imgH="190440" progId="Equation.DSMT4">
                  <p:embed/>
                </p:oleObj>
              </mc:Choice>
              <mc:Fallback>
                <p:oleObj name="Equation" r:id="rId9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33" y="5066083"/>
                        <a:ext cx="1289918" cy="354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99512"/>
              </p:ext>
            </p:extLst>
          </p:nvPr>
        </p:nvGraphicFramePr>
        <p:xfrm>
          <a:off x="801017" y="5688504"/>
          <a:ext cx="1013805" cy="32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3" name="Equation" r:id="rId11" imgW="457200" imgH="164880" progId="Equation.DSMT4">
                  <p:embed/>
                </p:oleObj>
              </mc:Choice>
              <mc:Fallback>
                <p:oleObj name="Equation" r:id="rId11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17" y="5688504"/>
                        <a:ext cx="1013805" cy="32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10929"/>
              </p:ext>
            </p:extLst>
          </p:nvPr>
        </p:nvGraphicFramePr>
        <p:xfrm>
          <a:off x="1082533" y="2859698"/>
          <a:ext cx="4478700" cy="51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4" name="Equation" r:id="rId13" imgW="2120760" imgH="279360" progId="Equation.DSMT4">
                  <p:embed/>
                </p:oleObj>
              </mc:Choice>
              <mc:Fallback>
                <p:oleObj name="Equation" r:id="rId13" imgW="2120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33" y="2859698"/>
                        <a:ext cx="4478700" cy="51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48744"/>
              </p:ext>
            </p:extLst>
          </p:nvPr>
        </p:nvGraphicFramePr>
        <p:xfrm>
          <a:off x="1085652" y="4691743"/>
          <a:ext cx="4236431" cy="51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5" name="Equation" r:id="rId15" imgW="2006280" imgH="279360" progId="Equation.DSMT4">
                  <p:embed/>
                </p:oleObj>
              </mc:Choice>
              <mc:Fallback>
                <p:oleObj name="Equation" r:id="rId15" imgW="2006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52" y="4691743"/>
                        <a:ext cx="4236431" cy="51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lowchart: Connector 31"/>
          <p:cNvSpPr/>
          <p:nvPr/>
        </p:nvSpPr>
        <p:spPr>
          <a:xfrm>
            <a:off x="7979192" y="3823453"/>
            <a:ext cx="488104" cy="471384"/>
          </a:xfrm>
          <a:prstGeom prst="flowChartConnector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lowchart: Connector 34"/>
          <p:cNvSpPr/>
          <p:nvPr/>
        </p:nvSpPr>
        <p:spPr>
          <a:xfrm>
            <a:off x="5812367" y="4684127"/>
            <a:ext cx="488104" cy="471384"/>
          </a:xfrm>
          <a:prstGeom prst="flowChartConnector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Connector 37"/>
          <p:cNvSpPr/>
          <p:nvPr/>
        </p:nvSpPr>
        <p:spPr>
          <a:xfrm>
            <a:off x="6928415" y="2877140"/>
            <a:ext cx="488104" cy="471384"/>
          </a:xfrm>
          <a:prstGeom prst="flowChartConnector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7166"/>
              </p:ext>
            </p:extLst>
          </p:nvPr>
        </p:nvGraphicFramePr>
        <p:xfrm>
          <a:off x="1076023" y="3234339"/>
          <a:ext cx="3511355" cy="37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6" name="Equation" r:id="rId17" imgW="1663560" imgH="203040" progId="Equation.DSMT4">
                  <p:embed/>
                </p:oleObj>
              </mc:Choice>
              <mc:Fallback>
                <p:oleObj name="Equation" r:id="rId17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23" y="3234339"/>
                        <a:ext cx="3511355" cy="37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2367"/>
              </p:ext>
            </p:extLst>
          </p:nvPr>
        </p:nvGraphicFramePr>
        <p:xfrm>
          <a:off x="2425580" y="5089798"/>
          <a:ext cx="1635168" cy="34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7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580" y="5089798"/>
                        <a:ext cx="1635168" cy="34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92549"/>
              </p:ext>
            </p:extLst>
          </p:nvPr>
        </p:nvGraphicFramePr>
        <p:xfrm>
          <a:off x="1765055" y="5633834"/>
          <a:ext cx="1013841" cy="3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8" name="Equation" r:id="rId21" imgW="457200" imgH="190440" progId="Equation.DSMT4">
                  <p:embed/>
                </p:oleObj>
              </mc:Choice>
              <mc:Fallback>
                <p:oleObj name="Equation" r:id="rId21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55" y="5633834"/>
                        <a:ext cx="1013841" cy="37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9569" y="1188039"/>
            <a:ext cx="1137045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ê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7773" y="3805724"/>
            <a:ext cx="3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5              -2              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678198" y="4711894"/>
            <a:ext cx="3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                5              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92083" y="5650188"/>
            <a:ext cx="3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              -1               0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657772" y="2912542"/>
            <a:ext cx="3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5               5               4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183932" y="3813428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9190912" y="4719529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9190912" y="2939590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9190912" y="5620474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440613" y="3806348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447593" y="4712449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447593" y="2932510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0447593" y="5613394"/>
            <a:ext cx="54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Flowchart: Connector 58"/>
          <p:cNvSpPr/>
          <p:nvPr/>
        </p:nvSpPr>
        <p:spPr>
          <a:xfrm>
            <a:off x="8014092" y="5613354"/>
            <a:ext cx="488104" cy="471384"/>
          </a:xfrm>
          <a:prstGeom prst="flowChartConnector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783701" y="1771714"/>
            <a:ext cx="2752164" cy="4578957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07772" y="747315"/>
            <a:ext cx="2130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56859" y="229594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707886" y="231845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25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8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6449705" y="1414435"/>
            <a:ext cx="0" cy="52275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3383" y="1169168"/>
            <a:ext cx="512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218" y="1996515"/>
            <a:ext cx="5745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6218" y="2784370"/>
            <a:ext cx="5815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6218" y="3234124"/>
            <a:ext cx="5815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25928"/>
              </p:ext>
            </p:extLst>
          </p:nvPr>
        </p:nvGraphicFramePr>
        <p:xfrm>
          <a:off x="524615" y="1551591"/>
          <a:ext cx="5673754" cy="50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0" name="Equation" r:id="rId3" imgW="3136680" imgH="279360" progId="Equation.DSMT4">
                  <p:embed/>
                </p:oleObj>
              </mc:Choice>
              <mc:Fallback>
                <p:oleObj name="Equation" r:id="rId3" imgW="313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615" y="1551591"/>
                        <a:ext cx="5673754" cy="50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7764"/>
              </p:ext>
            </p:extLst>
          </p:nvPr>
        </p:nvGraphicFramePr>
        <p:xfrm>
          <a:off x="545497" y="4390785"/>
          <a:ext cx="5673754" cy="50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1" name="Equation" r:id="rId5" imgW="3136680" imgH="279360" progId="Equation.DSMT4">
                  <p:embed/>
                </p:oleObj>
              </mc:Choice>
              <mc:Fallback>
                <p:oleObj name="Equation" r:id="rId5" imgW="313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497" y="4390785"/>
                        <a:ext cx="5673754" cy="50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53281"/>
              </p:ext>
            </p:extLst>
          </p:nvPr>
        </p:nvGraphicFramePr>
        <p:xfrm>
          <a:off x="5245379" y="2066954"/>
          <a:ext cx="667863" cy="4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2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5379" y="2066954"/>
                        <a:ext cx="667863" cy="42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52614"/>
              </p:ext>
            </p:extLst>
          </p:nvPr>
        </p:nvGraphicFramePr>
        <p:xfrm>
          <a:off x="2777646" y="3299378"/>
          <a:ext cx="667863" cy="4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3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646" y="3299378"/>
                        <a:ext cx="667863" cy="42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29552"/>
              </p:ext>
            </p:extLst>
          </p:nvPr>
        </p:nvGraphicFramePr>
        <p:xfrm>
          <a:off x="4214172" y="2825089"/>
          <a:ext cx="667863" cy="4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4" name="Equation" r:id="rId11" imgW="380880" imgH="241200" progId="Equation.DSMT4">
                  <p:embed/>
                </p:oleObj>
              </mc:Choice>
              <mc:Fallback>
                <p:oleObj name="Equation" r:id="rId11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4172" y="2825089"/>
                        <a:ext cx="667863" cy="42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68939"/>
              </p:ext>
            </p:extLst>
          </p:nvPr>
        </p:nvGraphicFramePr>
        <p:xfrm>
          <a:off x="3839677" y="3315742"/>
          <a:ext cx="956426" cy="31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5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9677" y="3315742"/>
                        <a:ext cx="956426" cy="31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0166" y="5775177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0600"/>
              </p:ext>
            </p:extLst>
          </p:nvPr>
        </p:nvGraphicFramePr>
        <p:xfrm>
          <a:off x="605144" y="4863589"/>
          <a:ext cx="5872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6" name="Equation" r:id="rId15" imgW="3530520" imgH="342720" progId="Equation.DSMT4">
                  <p:embed/>
                </p:oleObj>
              </mc:Choice>
              <mc:Fallback>
                <p:oleObj name="Equation" r:id="rId15" imgW="3530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144" y="4863589"/>
                        <a:ext cx="5872162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4937"/>
              </p:ext>
            </p:extLst>
          </p:nvPr>
        </p:nvGraphicFramePr>
        <p:xfrm>
          <a:off x="580181" y="5337878"/>
          <a:ext cx="4329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7" name="Equation" r:id="rId17" imgW="2603160" imgH="342720" progId="Equation.DSMT4">
                  <p:embed/>
                </p:oleObj>
              </mc:Choice>
              <mc:Fallback>
                <p:oleObj name="Equation" r:id="rId17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181" y="5337878"/>
                        <a:ext cx="43291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23615"/>
              </p:ext>
            </p:extLst>
          </p:nvPr>
        </p:nvGraphicFramePr>
        <p:xfrm>
          <a:off x="1364995" y="5784329"/>
          <a:ext cx="3927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8" name="Equation" r:id="rId19" imgW="2361960" imgH="279360" progId="Equation.DSMT4">
                  <p:embed/>
                </p:oleObj>
              </mc:Choice>
              <mc:Fallback>
                <p:oleObj name="Equation" r:id="rId19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64995" y="5784329"/>
                        <a:ext cx="39274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43383" y="3985030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49705" y="1224689"/>
            <a:ext cx="5379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hay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6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7772" y="747315"/>
            <a:ext cx="2130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56859" y="229594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50410" y="1958145"/>
            <a:ext cx="537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-4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459114" y="2351921"/>
            <a:ext cx="537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là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465576" y="2758533"/>
            <a:ext cx="537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là -2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56167" y="3153643"/>
            <a:ext cx="5379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hay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2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707886" y="231845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4615" y="3639949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6438157" y="3887704"/>
            <a:ext cx="5566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38238"/>
              </p:ext>
            </p:extLst>
          </p:nvPr>
        </p:nvGraphicFramePr>
        <p:xfrm>
          <a:off x="7507830" y="3963389"/>
          <a:ext cx="9763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9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07830" y="3963389"/>
                        <a:ext cx="9763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18877"/>
              </p:ext>
            </p:extLst>
          </p:nvPr>
        </p:nvGraphicFramePr>
        <p:xfrm>
          <a:off x="9995202" y="3917769"/>
          <a:ext cx="682213" cy="42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0" name="Equation" r:id="rId23" imgW="380880" imgH="241200" progId="Equation.DSMT4">
                  <p:embed/>
                </p:oleObj>
              </mc:Choice>
              <mc:Fallback>
                <p:oleObj name="Equation" r:id="rId2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95202" y="3917769"/>
                        <a:ext cx="682213" cy="42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52196"/>
              </p:ext>
            </p:extLst>
          </p:nvPr>
        </p:nvGraphicFramePr>
        <p:xfrm>
          <a:off x="6507248" y="4280889"/>
          <a:ext cx="545782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1" name="Equation" r:id="rId25" imgW="3429000" imgH="1206360" progId="Equation.DSMT4">
                  <p:embed/>
                </p:oleObj>
              </mc:Choice>
              <mc:Fallback>
                <p:oleObj name="Equation" r:id="rId25" imgW="34290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07248" y="4280889"/>
                        <a:ext cx="5457825" cy="191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493220" y="5913475"/>
            <a:ext cx="57433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-118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06482"/>
              </p:ext>
            </p:extLst>
          </p:nvPr>
        </p:nvGraphicFramePr>
        <p:xfrm>
          <a:off x="7531495" y="5984828"/>
          <a:ext cx="979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2"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31495" y="5984828"/>
                        <a:ext cx="97948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46944"/>
              </p:ext>
            </p:extLst>
          </p:nvPr>
        </p:nvGraphicFramePr>
        <p:xfrm>
          <a:off x="10792192" y="5951267"/>
          <a:ext cx="682213" cy="42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3" name="Equation" r:id="rId29" imgW="380880" imgH="241200" progId="Equation.DSMT4">
                  <p:embed/>
                </p:oleObj>
              </mc:Choice>
              <mc:Fallback>
                <p:oleObj name="Equation" r:id="rId29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792192" y="5951267"/>
                        <a:ext cx="682213" cy="42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49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8" grpId="0"/>
      <p:bldP spid="39" grpId="0"/>
      <p:bldP spid="27" grpId="0"/>
      <p:bldP spid="28" grpId="0"/>
      <p:bldP spid="29" grpId="0"/>
      <p:bldP spid="30" grpId="0"/>
      <p:bldP spid="2" grpId="0"/>
      <p:bldP spid="31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8174" y="1184504"/>
            <a:ext cx="512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1009" y="2046751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6593" y="2510328"/>
            <a:ext cx="5815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4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9118" y="3602736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81504"/>
              </p:ext>
            </p:extLst>
          </p:nvPr>
        </p:nvGraphicFramePr>
        <p:xfrm>
          <a:off x="565580" y="1588422"/>
          <a:ext cx="569561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9" name="Equation" r:id="rId3" imgW="3377880" imgH="279360" progId="Equation.DSMT4">
                  <p:embed/>
                </p:oleObj>
              </mc:Choice>
              <mc:Fallback>
                <p:oleObj name="Equation" r:id="rId3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580" y="1588422"/>
                        <a:ext cx="5695611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56744"/>
              </p:ext>
            </p:extLst>
          </p:nvPr>
        </p:nvGraphicFramePr>
        <p:xfrm>
          <a:off x="507772" y="4069296"/>
          <a:ext cx="569561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0" name="Equation" r:id="rId5" imgW="3377880" imgH="279360" progId="Equation.DSMT4">
                  <p:embed/>
                </p:oleObj>
              </mc:Choice>
              <mc:Fallback>
                <p:oleObj name="Equation" r:id="rId5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772" y="4069296"/>
                        <a:ext cx="5695611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62136"/>
              </p:ext>
            </p:extLst>
          </p:nvPr>
        </p:nvGraphicFramePr>
        <p:xfrm>
          <a:off x="531372" y="4547943"/>
          <a:ext cx="593704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1" name="Equation" r:id="rId7" imgW="3708360" imgH="279360" progId="Equation.DSMT4">
                  <p:embed/>
                </p:oleObj>
              </mc:Choice>
              <mc:Fallback>
                <p:oleObj name="Equation" r:id="rId7" imgW="3708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372" y="4547943"/>
                        <a:ext cx="593704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64146"/>
              </p:ext>
            </p:extLst>
          </p:nvPr>
        </p:nvGraphicFramePr>
        <p:xfrm>
          <a:off x="519413" y="5020074"/>
          <a:ext cx="4645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2" name="Equation" r:id="rId9" imgW="2755800" imgH="279360" progId="Equation.DSMT4">
                  <p:embed/>
                </p:oleObj>
              </mc:Choice>
              <mc:Fallback>
                <p:oleObj name="Equation" r:id="rId9" imgW="275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13" y="5020074"/>
                        <a:ext cx="46450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/>
          <p:cNvSpPr/>
          <p:nvPr/>
        </p:nvSpPr>
        <p:spPr>
          <a:xfrm rot="5400000">
            <a:off x="4659871" y="5023570"/>
            <a:ext cx="177348" cy="902340"/>
          </a:xfrm>
          <a:prstGeom prst="rightBrace">
            <a:avLst>
              <a:gd name="adj1" fmla="val 77397"/>
              <a:gd name="adj2" fmla="val 52682"/>
            </a:avLst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4280139" y="5633849"/>
            <a:ext cx="1608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13876" y="1217762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*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3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6541"/>
              </p:ext>
            </p:extLst>
          </p:nvPr>
        </p:nvGraphicFramePr>
        <p:xfrm>
          <a:off x="7607219" y="1731416"/>
          <a:ext cx="12239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3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7219" y="1731416"/>
                        <a:ext cx="12239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08948"/>
              </p:ext>
            </p:extLst>
          </p:nvPr>
        </p:nvGraphicFramePr>
        <p:xfrm>
          <a:off x="7680596" y="2087016"/>
          <a:ext cx="1179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4" name="Equation" r:id="rId13" imgW="672840" imgH="266400" progId="Equation.DSMT4">
                  <p:embed/>
                </p:oleObj>
              </mc:Choice>
              <mc:Fallback>
                <p:oleObj name="Equation" r:id="rId13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0596" y="2087016"/>
                        <a:ext cx="11795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11519"/>
              </p:ext>
            </p:extLst>
          </p:nvPr>
        </p:nvGraphicFramePr>
        <p:xfrm>
          <a:off x="8001948" y="3939296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5" name="Equation" r:id="rId15" imgW="406080" imgH="266400" progId="Equation.DSMT4">
                  <p:embed/>
                </p:oleObj>
              </mc:Choice>
              <mc:Fallback>
                <p:oleObj name="Equation" r:id="rId1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1948" y="3939296"/>
                        <a:ext cx="7112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987557" y="1641038"/>
            <a:ext cx="825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772" y="747315"/>
            <a:ext cx="2130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56859" y="229594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07886" y="231845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24615" y="3304905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6449705" y="1414435"/>
            <a:ext cx="0" cy="52275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Brace 30"/>
          <p:cNvSpPr/>
          <p:nvPr/>
        </p:nvSpPr>
        <p:spPr>
          <a:xfrm rot="5400000">
            <a:off x="1738943" y="5043820"/>
            <a:ext cx="177348" cy="902340"/>
          </a:xfrm>
          <a:prstGeom prst="rightBrace">
            <a:avLst>
              <a:gd name="adj1" fmla="val 77397"/>
              <a:gd name="adj2" fmla="val 52682"/>
            </a:avLst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54024" y="5585339"/>
            <a:ext cx="2185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+ b là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28817" y="5633849"/>
            <a:ext cx="1652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2933305" y="5398619"/>
            <a:ext cx="126781" cy="307879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90917" y="2337521"/>
            <a:ext cx="491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4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35498"/>
              </p:ext>
            </p:extLst>
          </p:nvPr>
        </p:nvGraphicFramePr>
        <p:xfrm>
          <a:off x="7721029" y="2799186"/>
          <a:ext cx="12239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6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21029" y="2799186"/>
                        <a:ext cx="1223962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486781" y="3475547"/>
            <a:ext cx="54264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4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77797"/>
              </p:ext>
            </p:extLst>
          </p:nvPr>
        </p:nvGraphicFramePr>
        <p:xfrm>
          <a:off x="9056606" y="3918752"/>
          <a:ext cx="88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7" name="Equation" r:id="rId19" imgW="507960" imgH="279360" progId="Equation.DSMT4">
                  <p:embed/>
                </p:oleObj>
              </mc:Choice>
              <mc:Fallback>
                <p:oleObj name="Equation" r:id="rId19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56606" y="3918752"/>
                        <a:ext cx="889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044591" y="2724497"/>
            <a:ext cx="825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64814"/>
              </p:ext>
            </p:extLst>
          </p:nvPr>
        </p:nvGraphicFramePr>
        <p:xfrm>
          <a:off x="8174857" y="3202584"/>
          <a:ext cx="9350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8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74857" y="3202584"/>
                        <a:ext cx="935037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87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1" grpId="0" animBg="1"/>
      <p:bldP spid="41" grpId="1" animBg="1"/>
      <p:bldP spid="42" grpId="0"/>
      <p:bldP spid="42" grpId="1"/>
      <p:bldP spid="44" grpId="0"/>
      <p:bldP spid="50" grpId="0"/>
      <p:bldP spid="29" grpId="0"/>
      <p:bldP spid="31" grpId="0" animBg="1"/>
      <p:bldP spid="32" grpId="0"/>
      <p:bldP spid="34" grpId="0"/>
      <p:bldP spid="38" grpId="0"/>
      <p:bldP spid="40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5636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793" y="3792415"/>
            <a:ext cx="10974030" cy="1654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06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8174" y="1184504"/>
            <a:ext cx="512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1009" y="2046751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6593" y="2510328"/>
            <a:ext cx="5815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4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7772" y="4697954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57532"/>
              </p:ext>
            </p:extLst>
          </p:nvPr>
        </p:nvGraphicFramePr>
        <p:xfrm>
          <a:off x="565580" y="1588422"/>
          <a:ext cx="569561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3" name="Equation" r:id="rId3" imgW="3377880" imgH="279360" progId="Equation.DSMT4">
                  <p:embed/>
                </p:oleObj>
              </mc:Choice>
              <mc:Fallback>
                <p:oleObj name="Equation" r:id="rId3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580" y="1588422"/>
                        <a:ext cx="5695611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81235"/>
              </p:ext>
            </p:extLst>
          </p:nvPr>
        </p:nvGraphicFramePr>
        <p:xfrm>
          <a:off x="884313" y="5084205"/>
          <a:ext cx="4645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4" name="Equation" r:id="rId5" imgW="2755800" imgH="279360" progId="Equation.DSMT4">
                  <p:embed/>
                </p:oleObj>
              </mc:Choice>
              <mc:Fallback>
                <p:oleObj name="Equation" r:id="rId5" imgW="275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13" y="5084205"/>
                        <a:ext cx="46450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46360"/>
              </p:ext>
            </p:extLst>
          </p:nvPr>
        </p:nvGraphicFramePr>
        <p:xfrm>
          <a:off x="1572935" y="5944382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5" name="Equation" r:id="rId7" imgW="406080" imgH="266400" progId="Equation.DSMT4">
                  <p:embed/>
                </p:oleObj>
              </mc:Choice>
              <mc:Fallback>
                <p:oleObj name="Equation" r:id="rId7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2935" y="5944382"/>
                        <a:ext cx="7112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7772" y="747315"/>
            <a:ext cx="2130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56859" y="229594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07886" y="231845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10653" y="4343789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6449705" y="1414435"/>
            <a:ext cx="0" cy="52275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41678" y="5469780"/>
            <a:ext cx="5809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là 4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69100"/>
              </p:ext>
            </p:extLst>
          </p:nvPr>
        </p:nvGraphicFramePr>
        <p:xfrm>
          <a:off x="2638099" y="5915221"/>
          <a:ext cx="88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6" name="Equation" r:id="rId9" imgW="507960" imgH="279360" progId="Equation.DSMT4">
                  <p:embed/>
                </p:oleObj>
              </mc:Choice>
              <mc:Fallback>
                <p:oleObj name="Equation" r:id="rId9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8099" y="5915221"/>
                        <a:ext cx="889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18173" y="3233631"/>
            <a:ext cx="5931531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Với a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0), P(1), P(-1). </a:t>
            </a:r>
          </a:p>
          <a:p>
            <a:pPr algn="just"/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P(m) = P(-m) với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300" dirty="0" smtClean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</a:t>
            </a:r>
            <a:endParaRPr lang="en-US" sz="2300" dirty="0">
              <a:solidFill>
                <a:srgbClr val="FF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06745" y="1232167"/>
            <a:ext cx="574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385446" y="2787359"/>
            <a:ext cx="189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48383"/>
              </p:ext>
            </p:extLst>
          </p:nvPr>
        </p:nvGraphicFramePr>
        <p:xfrm>
          <a:off x="8485414" y="1311576"/>
          <a:ext cx="88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7" name="Equation" r:id="rId11" imgW="507960" imgH="279360" progId="Equation.DSMT4">
                  <p:embed/>
                </p:oleObj>
              </mc:Choice>
              <mc:Fallback>
                <p:oleObj name="Equation" r:id="rId11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5414" y="1311576"/>
                        <a:ext cx="889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64333"/>
              </p:ext>
            </p:extLst>
          </p:nvPr>
        </p:nvGraphicFramePr>
        <p:xfrm>
          <a:off x="7460726" y="1338529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8" name="Equation" r:id="rId12" imgW="406080" imgH="266400" progId="Equation.DSMT4">
                  <p:embed/>
                </p:oleObj>
              </mc:Choice>
              <mc:Fallback>
                <p:oleObj name="Equation" r:id="rId12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0726" y="1338529"/>
                        <a:ext cx="7112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92394"/>
              </p:ext>
            </p:extLst>
          </p:nvPr>
        </p:nvGraphicFramePr>
        <p:xfrm>
          <a:off x="6500813" y="1709738"/>
          <a:ext cx="490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9" name="Equation" r:id="rId13" imgW="2908080" imgH="279360" progId="Equation.DSMT4">
                  <p:embed/>
                </p:oleObj>
              </mc:Choice>
              <mc:Fallback>
                <p:oleObj name="Equation" r:id="rId13" imgW="290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0813" y="1709738"/>
                        <a:ext cx="4902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74866"/>
              </p:ext>
            </p:extLst>
          </p:nvPr>
        </p:nvGraphicFramePr>
        <p:xfrm>
          <a:off x="6519978" y="2187485"/>
          <a:ext cx="4237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0" name="Equation" r:id="rId15" imgW="2514600" imgH="330120" progId="Equation.DSMT4">
                  <p:embed/>
                </p:oleObj>
              </mc:Choice>
              <mc:Fallback>
                <p:oleObj name="Equation" r:id="rId15" imgW="2514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9978" y="2187485"/>
                        <a:ext cx="423703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77827"/>
              </p:ext>
            </p:extLst>
          </p:nvPr>
        </p:nvGraphicFramePr>
        <p:xfrm>
          <a:off x="6515903" y="3162537"/>
          <a:ext cx="3167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1" name="Equation" r:id="rId17" imgW="1879560" imgH="330120" progId="Equation.DSMT4">
                  <p:embed/>
                </p:oleObj>
              </mc:Choice>
              <mc:Fallback>
                <p:oleObj name="Equation" r:id="rId17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5903" y="3162537"/>
                        <a:ext cx="31670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39182"/>
              </p:ext>
            </p:extLst>
          </p:nvPr>
        </p:nvGraphicFramePr>
        <p:xfrm>
          <a:off x="6473825" y="3594100"/>
          <a:ext cx="5072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2" name="Equation" r:id="rId19" imgW="3009600" imgH="330120" progId="Equation.DSMT4">
                  <p:embed/>
                </p:oleObj>
              </mc:Choice>
              <mc:Fallback>
                <p:oleObj name="Equation" r:id="rId19" imgW="3009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73825" y="3594100"/>
                        <a:ext cx="50720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4238"/>
              </p:ext>
            </p:extLst>
          </p:nvPr>
        </p:nvGraphicFramePr>
        <p:xfrm>
          <a:off x="6380163" y="4025900"/>
          <a:ext cx="54832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3" name="Equation" r:id="rId21" imgW="3568680" imgH="330120" progId="Equation.DSMT4">
                  <p:embed/>
                </p:oleObj>
              </mc:Choice>
              <mc:Fallback>
                <p:oleObj name="Equation" r:id="rId21" imgW="3568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80163" y="4025900"/>
                        <a:ext cx="54832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409519" y="4591552"/>
            <a:ext cx="1899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16297"/>
              </p:ext>
            </p:extLst>
          </p:nvPr>
        </p:nvGraphicFramePr>
        <p:xfrm>
          <a:off x="7613073" y="4567064"/>
          <a:ext cx="2825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4" name="Equation" r:id="rId23" imgW="1676160" imgH="330120" progId="Equation.DSMT4">
                  <p:embed/>
                </p:oleObj>
              </mc:Choice>
              <mc:Fallback>
                <p:oleObj name="Equation" r:id="rId23" imgW="1676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13073" y="4567064"/>
                        <a:ext cx="28257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2966"/>
              </p:ext>
            </p:extLst>
          </p:nvPr>
        </p:nvGraphicFramePr>
        <p:xfrm>
          <a:off x="7435522" y="4992130"/>
          <a:ext cx="3724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5" name="Equation" r:id="rId25" imgW="2209680" imgH="330120" progId="Equation.DSMT4">
                  <p:embed/>
                </p:oleObj>
              </mc:Choice>
              <mc:Fallback>
                <p:oleObj name="Equation" r:id="rId25" imgW="2209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35522" y="4992130"/>
                        <a:ext cx="37242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021"/>
              </p:ext>
            </p:extLst>
          </p:nvPr>
        </p:nvGraphicFramePr>
        <p:xfrm>
          <a:off x="8339138" y="5410200"/>
          <a:ext cx="2076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6" name="Equation" r:id="rId27" imgW="1231560" imgH="330120" progId="Equation.DSMT4">
                  <p:embed/>
                </p:oleObj>
              </mc:Choice>
              <mc:Fallback>
                <p:oleObj name="Equation" r:id="rId27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39138" y="5410200"/>
                        <a:ext cx="20764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457224" y="5888931"/>
            <a:ext cx="5095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với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21985"/>
              </p:ext>
            </p:extLst>
          </p:nvPr>
        </p:nvGraphicFramePr>
        <p:xfrm>
          <a:off x="7162176" y="5933456"/>
          <a:ext cx="1839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7" name="Equation" r:id="rId29" imgW="1091880" imgH="291960" progId="Equation.DSMT4">
                  <p:embed/>
                </p:oleObj>
              </mc:Choice>
              <mc:Fallback>
                <p:oleObj name="Equation" r:id="rId29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62176" y="5933456"/>
                        <a:ext cx="18399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56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61" grpId="0"/>
      <p:bldP spid="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3304919" y="1339591"/>
            <a:ext cx="7276991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1056" y="2258076"/>
            <a:ext cx="7270853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P(x), Q(x),… </a:t>
            </a:r>
          </a:p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P(a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18791" y="3181962"/>
            <a:ext cx="7256522" cy="707886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11055" y="4074585"/>
            <a:ext cx="7255087" cy="1323439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93969" y="5562144"/>
            <a:ext cx="7242313" cy="1015663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527" y="3274545"/>
            <a:ext cx="2193747" cy="954107"/>
          </a:xfrm>
          <a:prstGeom prst="rect">
            <a:avLst/>
          </a:prstGeom>
          <a:solidFill>
            <a:srgbClr val="FFFF00"/>
          </a:solidFill>
          <a:ln w="635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 THỨC</a:t>
            </a: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ỘT BIẾ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659274" y="1617459"/>
            <a:ext cx="621515" cy="2133841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13" idx="1"/>
          </p:cNvCxnSpPr>
          <p:nvPr/>
        </p:nvCxnSpPr>
        <p:spPr>
          <a:xfrm flipV="1">
            <a:off x="2659274" y="3535905"/>
            <a:ext cx="659517" cy="257987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5" idx="1"/>
          </p:cNvCxnSpPr>
          <p:nvPr/>
        </p:nvCxnSpPr>
        <p:spPr>
          <a:xfrm>
            <a:off x="2659274" y="3776531"/>
            <a:ext cx="651781" cy="959774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12" idx="1"/>
          </p:cNvCxnSpPr>
          <p:nvPr/>
        </p:nvCxnSpPr>
        <p:spPr>
          <a:xfrm flipV="1">
            <a:off x="2659274" y="2612019"/>
            <a:ext cx="651782" cy="1179675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9" idx="3"/>
            <a:endCxn id="18" idx="1"/>
          </p:cNvCxnSpPr>
          <p:nvPr/>
        </p:nvCxnSpPr>
        <p:spPr>
          <a:xfrm>
            <a:off x="2659274" y="3751599"/>
            <a:ext cx="634695" cy="2318377"/>
          </a:xfrm>
          <a:prstGeom prst="straightConnector1">
            <a:avLst/>
          </a:prstGeom>
          <a:ln w="57150" cmpd="sng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149441" y="522761"/>
            <a:ext cx="42974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1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4726" y="408321"/>
            <a:ext cx="36535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9427" y="1192591"/>
            <a:ext cx="64324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, 42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 – SG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9427" y="1730639"/>
            <a:ext cx="94396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5, 66, 67 – SGK)</a:t>
            </a:r>
          </a:p>
        </p:txBody>
      </p:sp>
    </p:spTree>
    <p:extLst>
      <p:ext uri="{BB962C8B-B14F-4D97-AF65-F5344CB8AC3E}">
        <p14:creationId xmlns:p14="http://schemas.microsoft.com/office/powerpoint/2010/main" val="330729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6191439" y="1932317"/>
            <a:ext cx="0" cy="4730467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2534" y="1596332"/>
            <a:ext cx="512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5889" y="2108847"/>
            <a:ext cx="5745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5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-1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7450" y="3648732"/>
            <a:ext cx="943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461667" y="3119015"/>
          <a:ext cx="21113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0" name="Equation" r:id="rId3" imgW="1269720" imgH="241200" progId="Equation.DSMT4">
                  <p:embed/>
                </p:oleObj>
              </mc:Choice>
              <mc:Fallback>
                <p:oleObj name="Equation" r:id="rId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667" y="3119015"/>
                        <a:ext cx="21113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2763" y="1076759"/>
            <a:ext cx="22903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32480" y="2129929"/>
            <a:ext cx="5745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-4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2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2763" y="4217036"/>
            <a:ext cx="938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12763" y="4685005"/>
            <a:ext cx="93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1471613" y="3648075"/>
          <a:ext cx="1816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1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613" y="3648075"/>
                        <a:ext cx="1816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492250" y="4192588"/>
          <a:ext cx="1816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2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250" y="4192588"/>
                        <a:ext cx="1816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1452563" y="4719638"/>
          <a:ext cx="18367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3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2563" y="4719638"/>
                        <a:ext cx="18367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512888" y="5280025"/>
          <a:ext cx="1752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4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2888" y="5280025"/>
                        <a:ext cx="17526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3340" y="5251258"/>
            <a:ext cx="852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657916" y="5892082"/>
            <a:ext cx="1303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                                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6409" y="2101087"/>
            <a:ext cx="5745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5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-1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26395" y="3648732"/>
            <a:ext cx="943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7613471" y="3118668"/>
          <a:ext cx="25765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5" name="Equation" r:id="rId13" imgW="1549080" imgH="279360" progId="Equation.DSMT4">
                  <p:embed/>
                </p:oleObj>
              </mc:Choice>
              <mc:Fallback>
                <p:oleObj name="Equation" r:id="rId13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3471" y="3118668"/>
                        <a:ext cx="257651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751708" y="4217036"/>
            <a:ext cx="938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751708" y="4685005"/>
            <a:ext cx="93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7641969" y="3662437"/>
          <a:ext cx="26400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6" name="Equation" r:id="rId15" imgW="1587240" imgH="279360" progId="Equation.DSMT4">
                  <p:embed/>
                </p:oleObj>
              </mc:Choice>
              <mc:Fallback>
                <p:oleObj name="Equation" r:id="rId15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41969" y="3662437"/>
                        <a:ext cx="26400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7653221" y="4210621"/>
          <a:ext cx="2724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7" name="Equation" r:id="rId17" imgW="1638000" imgH="330120" progId="Equation.DSMT4">
                  <p:embed/>
                </p:oleObj>
              </mc:Choice>
              <mc:Fallback>
                <p:oleObj name="Equation" r:id="rId17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53221" y="4210621"/>
                        <a:ext cx="27241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7653221" y="4719638"/>
          <a:ext cx="2513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8" name="Equation" r:id="rId19" imgW="1511280" imgH="279360" progId="Equation.DSMT4">
                  <p:embed/>
                </p:oleObj>
              </mc:Choice>
              <mc:Fallback>
                <p:oleObj name="Equation" r:id="rId19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53221" y="4719638"/>
                        <a:ext cx="25130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713663" y="5253038"/>
          <a:ext cx="2554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9" name="Equation" r:id="rId21" imgW="1536480" imgH="279360" progId="Equation.DSMT4">
                  <p:embed/>
                </p:oleObj>
              </mc:Choice>
              <mc:Fallback>
                <p:oleObj name="Equation" r:id="rId21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13663" y="5253038"/>
                        <a:ext cx="25542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772285" y="5251258"/>
            <a:ext cx="852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896861" y="5892082"/>
            <a:ext cx="1303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                                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62639" y="2132995"/>
            <a:ext cx="5745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-4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là 2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38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4" grpId="1"/>
      <p:bldP spid="33" grpId="0"/>
      <p:bldP spid="26" grpId="0"/>
      <p:bldP spid="26" grpId="1"/>
      <p:bldP spid="31" grpId="0"/>
      <p:bldP spid="34" grpId="0"/>
      <p:bldP spid="44" grpId="0"/>
      <p:bldP spid="45" grpId="0"/>
      <p:bldP spid="47" grpId="0"/>
      <p:bldP spid="48" grpId="0"/>
      <p:bldP spid="50" grpId="0"/>
      <p:bldP spid="51" grpId="0"/>
      <p:bldP spid="56" grpId="0"/>
      <p:bldP spid="57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5235476" y="1353069"/>
            <a:ext cx="0" cy="52275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7280" y="1596332"/>
            <a:ext cx="172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3851" y="2057997"/>
            <a:ext cx="4486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95558"/>
              </p:ext>
            </p:extLst>
          </p:nvPr>
        </p:nvGraphicFramePr>
        <p:xfrm>
          <a:off x="3180772" y="2479675"/>
          <a:ext cx="1314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772" y="2479675"/>
                        <a:ext cx="1314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2763" y="1076759"/>
            <a:ext cx="22903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49515"/>
              </p:ext>
            </p:extLst>
          </p:nvPr>
        </p:nvGraphicFramePr>
        <p:xfrm>
          <a:off x="746125" y="2481263"/>
          <a:ext cx="18272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2481263"/>
                        <a:ext cx="182721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15414" y="3062452"/>
            <a:ext cx="44869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64446"/>
              </p:ext>
            </p:extLst>
          </p:nvPr>
        </p:nvGraphicFramePr>
        <p:xfrm>
          <a:off x="3253075" y="3484563"/>
          <a:ext cx="1336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1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75" y="3484563"/>
                        <a:ext cx="13366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02334"/>
              </p:ext>
            </p:extLst>
          </p:nvPr>
        </p:nvGraphicFramePr>
        <p:xfrm>
          <a:off x="765175" y="3486150"/>
          <a:ext cx="1871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2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175" y="3486150"/>
                        <a:ext cx="18716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31961" y="4543503"/>
            <a:ext cx="4581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7219"/>
              </p:ext>
            </p:extLst>
          </p:nvPr>
        </p:nvGraphicFramePr>
        <p:xfrm>
          <a:off x="3992563" y="4965700"/>
          <a:ext cx="1203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3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2563" y="4965700"/>
                        <a:ext cx="12033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91167"/>
              </p:ext>
            </p:extLst>
          </p:nvPr>
        </p:nvGraphicFramePr>
        <p:xfrm>
          <a:off x="765175" y="4864463"/>
          <a:ext cx="2628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4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175" y="4864463"/>
                        <a:ext cx="26289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03918"/>
              </p:ext>
            </p:extLst>
          </p:nvPr>
        </p:nvGraphicFramePr>
        <p:xfrm>
          <a:off x="766766" y="3876675"/>
          <a:ext cx="1181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5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6766" y="3876675"/>
                        <a:ext cx="11811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52526"/>
              </p:ext>
            </p:extLst>
          </p:nvPr>
        </p:nvGraphicFramePr>
        <p:xfrm>
          <a:off x="787400" y="5322888"/>
          <a:ext cx="1158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6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" y="5322888"/>
                        <a:ext cx="11588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47107"/>
              </p:ext>
            </p:extLst>
          </p:nvPr>
        </p:nvGraphicFramePr>
        <p:xfrm>
          <a:off x="2369271" y="5322888"/>
          <a:ext cx="1358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7" name="Equation" r:id="rId19" imgW="774360" imgH="241200" progId="Equation.DSMT4">
                  <p:embed/>
                </p:oleObj>
              </mc:Choice>
              <mc:Fallback>
                <p:oleObj name="Equation" r:id="rId1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9271" y="5322888"/>
                        <a:ext cx="13589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398463" y="1230069"/>
            <a:ext cx="1344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18703"/>
              </p:ext>
            </p:extLst>
          </p:nvPr>
        </p:nvGraphicFramePr>
        <p:xfrm>
          <a:off x="6724362" y="1261955"/>
          <a:ext cx="18272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8" name="Equation" r:id="rId21" imgW="1041120" imgH="241200" progId="Equation.DSMT4">
                  <p:embed/>
                </p:oleObj>
              </mc:Choice>
              <mc:Fallback>
                <p:oleObj name="Equation" r:id="rId21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24362" y="1261955"/>
                        <a:ext cx="182721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05587"/>
              </p:ext>
            </p:extLst>
          </p:nvPr>
        </p:nvGraphicFramePr>
        <p:xfrm>
          <a:off x="6191250" y="1554163"/>
          <a:ext cx="3987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9" name="Equation" r:id="rId23" imgW="2273040" imgH="317160" progId="Equation.DSMT4">
                  <p:embed/>
                </p:oleObj>
              </mc:Choice>
              <mc:Fallback>
                <p:oleObj name="Equation" r:id="rId23" imgW="227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91250" y="1554163"/>
                        <a:ext cx="39878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448366" y="1957897"/>
            <a:ext cx="1344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81043"/>
              </p:ext>
            </p:extLst>
          </p:nvPr>
        </p:nvGraphicFramePr>
        <p:xfrm>
          <a:off x="6599564" y="2006010"/>
          <a:ext cx="1314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0" name="Equation" r:id="rId25" imgW="749160" imgH="241200" progId="Equation.DSMT4">
                  <p:embed/>
                </p:oleObj>
              </mc:Choice>
              <mc:Fallback>
                <p:oleObj name="Equation" r:id="rId25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564" y="2006010"/>
                        <a:ext cx="1314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448366" y="2775501"/>
            <a:ext cx="549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19508"/>
              </p:ext>
            </p:extLst>
          </p:nvPr>
        </p:nvGraphicFramePr>
        <p:xfrm>
          <a:off x="6135548" y="2449226"/>
          <a:ext cx="18049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1" name="Equation" r:id="rId26" imgW="1028520" imgH="190440" progId="Equation.DSMT4">
                  <p:embed/>
                </p:oleObj>
              </mc:Choice>
              <mc:Fallback>
                <p:oleObj name="Equation" r:id="rId26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35548" y="2449226"/>
                        <a:ext cx="180498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10047"/>
              </p:ext>
            </p:extLst>
          </p:nvPr>
        </p:nvGraphicFramePr>
        <p:xfrm>
          <a:off x="8590708" y="2440651"/>
          <a:ext cx="736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2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90708" y="2440651"/>
                        <a:ext cx="736600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05646"/>
              </p:ext>
            </p:extLst>
          </p:nvPr>
        </p:nvGraphicFramePr>
        <p:xfrm>
          <a:off x="6447531" y="2843973"/>
          <a:ext cx="735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3" name="Equation" r:id="rId30" imgW="419040" imgH="177480" progId="Equation.DSMT4">
                  <p:embed/>
                </p:oleObj>
              </mc:Choice>
              <mc:Fallback>
                <p:oleObj name="Equation" r:id="rId30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47531" y="2843973"/>
                        <a:ext cx="7350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5398463" y="3220076"/>
            <a:ext cx="1344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95672"/>
              </p:ext>
            </p:extLst>
          </p:nvPr>
        </p:nvGraphicFramePr>
        <p:xfrm>
          <a:off x="6225807" y="3659102"/>
          <a:ext cx="2851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4" name="Equation" r:id="rId32" imgW="1625400" imgH="241200" progId="Equation.DSMT4">
                  <p:embed/>
                </p:oleObj>
              </mc:Choice>
              <mc:Fallback>
                <p:oleObj name="Equation" r:id="rId32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25807" y="3659102"/>
                        <a:ext cx="28511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732384" y="4348803"/>
            <a:ext cx="6161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406638" y="5696390"/>
            <a:ext cx="549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53533"/>
              </p:ext>
            </p:extLst>
          </p:nvPr>
        </p:nvGraphicFramePr>
        <p:xfrm>
          <a:off x="6308743" y="4857470"/>
          <a:ext cx="1336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5" name="Equation" r:id="rId34" imgW="761760" imgH="190440" progId="Equation.DSMT4">
                  <p:embed/>
                </p:oleObj>
              </mc:Choice>
              <mc:Fallback>
                <p:oleObj name="Equation" r:id="rId34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08743" y="4857470"/>
                        <a:ext cx="13366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86692"/>
              </p:ext>
            </p:extLst>
          </p:nvPr>
        </p:nvGraphicFramePr>
        <p:xfrm>
          <a:off x="6383836" y="5763006"/>
          <a:ext cx="18478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6" name="Equation" r:id="rId36" imgW="1054080" imgH="279360" progId="Equation.DSMT4">
                  <p:embed/>
                </p:oleObj>
              </mc:Choice>
              <mc:Fallback>
                <p:oleObj name="Equation" r:id="rId36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383836" y="5763006"/>
                        <a:ext cx="18478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03710"/>
              </p:ext>
            </p:extLst>
          </p:nvPr>
        </p:nvGraphicFramePr>
        <p:xfrm>
          <a:off x="6599564" y="3243290"/>
          <a:ext cx="1871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7" name="Equation" r:id="rId38" imgW="1066680" imgH="241200" progId="Equation.DSMT4">
                  <p:embed/>
                </p:oleObj>
              </mc:Choice>
              <mc:Fallback>
                <p:oleObj name="Equation" r:id="rId38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9564" y="3243290"/>
                        <a:ext cx="18716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7241"/>
              </p:ext>
            </p:extLst>
          </p:nvPr>
        </p:nvGraphicFramePr>
        <p:xfrm>
          <a:off x="6644913" y="4392879"/>
          <a:ext cx="1336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8" name="Equation" r:id="rId39" imgW="761760" imgH="241200" progId="Equation.DSMT4">
                  <p:embed/>
                </p:oleObj>
              </mc:Choice>
              <mc:Fallback>
                <p:oleObj name="Equation" r:id="rId39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4913" y="4392879"/>
                        <a:ext cx="13366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50453"/>
              </p:ext>
            </p:extLst>
          </p:nvPr>
        </p:nvGraphicFramePr>
        <p:xfrm>
          <a:off x="8525926" y="4403604"/>
          <a:ext cx="1181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9" name="Equation" r:id="rId40" imgW="672840" imgH="241200" progId="Equation.DSMT4">
                  <p:embed/>
                </p:oleObj>
              </mc:Choice>
              <mc:Fallback>
                <p:oleObj name="Equation" r:id="rId40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5926" y="4403604"/>
                        <a:ext cx="11811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75361"/>
              </p:ext>
            </p:extLst>
          </p:nvPr>
        </p:nvGraphicFramePr>
        <p:xfrm>
          <a:off x="8294465" y="4855696"/>
          <a:ext cx="14049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41" imgW="799920" imgH="177480" progId="Equation.DSMT4">
                  <p:embed/>
                </p:oleObj>
              </mc:Choice>
              <mc:Fallback>
                <p:oleObj name="Equation" r:id="rId41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294465" y="4855696"/>
                        <a:ext cx="14049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7704928" y="4408793"/>
            <a:ext cx="863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733626" y="4853543"/>
            <a:ext cx="2976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ha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3024"/>
              </p:ext>
            </p:extLst>
          </p:nvPr>
        </p:nvGraphicFramePr>
        <p:xfrm>
          <a:off x="8310998" y="5271654"/>
          <a:ext cx="1358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43" imgW="774360" imgH="177480" progId="Equation.DSMT4">
                  <p:embed/>
                </p:oleObj>
              </mc:Choice>
              <mc:Fallback>
                <p:oleObj name="Equation" r:id="rId43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310998" y="5271654"/>
                        <a:ext cx="13589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65588"/>
              </p:ext>
            </p:extLst>
          </p:nvPr>
        </p:nvGraphicFramePr>
        <p:xfrm>
          <a:off x="6636544" y="4006696"/>
          <a:ext cx="3097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45" imgW="1765080" imgH="241200" progId="Equation.DSMT4">
                  <p:embed/>
                </p:oleObj>
              </mc:Choice>
              <mc:Fallback>
                <p:oleObj name="Equation" r:id="rId45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636544" y="4006696"/>
                        <a:ext cx="30972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22089"/>
              </p:ext>
            </p:extLst>
          </p:nvPr>
        </p:nvGraphicFramePr>
        <p:xfrm>
          <a:off x="10331255" y="5270860"/>
          <a:ext cx="7572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3" name="Equation" r:id="rId47" imgW="431640" imgH="177480" progId="Equation.DSMT4">
                  <p:embed/>
                </p:oleObj>
              </mc:Choice>
              <mc:Fallback>
                <p:oleObj name="Equation" r:id="rId4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331255" y="5270860"/>
                        <a:ext cx="757238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7743746" y="2376079"/>
            <a:ext cx="1344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a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99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7" grpId="0"/>
      <p:bldP spid="61" grpId="0"/>
      <p:bldP spid="63" grpId="0"/>
      <p:bldP spid="76" grpId="0"/>
      <p:bldP spid="79" grpId="0"/>
      <p:bldP spid="81" grpId="0"/>
      <p:bldP spid="89" grpId="0"/>
      <p:bldP spid="90" grpId="0"/>
      <p:bldP spid="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5235476" y="1353069"/>
            <a:ext cx="0" cy="52275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7280" y="1596332"/>
            <a:ext cx="1727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3851" y="2057997"/>
            <a:ext cx="4486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180772" y="2479675"/>
          <a:ext cx="1314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2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772" y="2479675"/>
                        <a:ext cx="13144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2763" y="1076759"/>
            <a:ext cx="22903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746125" y="2481263"/>
          <a:ext cx="18272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3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2481263"/>
                        <a:ext cx="182721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15414" y="3062452"/>
            <a:ext cx="44869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3253075" y="3484563"/>
          <a:ext cx="1336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4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3075" y="3484563"/>
                        <a:ext cx="13366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765175" y="3486150"/>
          <a:ext cx="1871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5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175" y="3486150"/>
                        <a:ext cx="18716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31961" y="4543503"/>
            <a:ext cx="4581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992563" y="4965700"/>
          <a:ext cx="1203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6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2563" y="4965700"/>
                        <a:ext cx="12033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765175" y="4864463"/>
          <a:ext cx="2628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7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175" y="4864463"/>
                        <a:ext cx="26289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766766" y="3876675"/>
          <a:ext cx="1181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8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6766" y="3876675"/>
                        <a:ext cx="11811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87400" y="5322888"/>
          <a:ext cx="1158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9" name="Equation" r:id="rId17" imgW="660240" imgH="241200" progId="Equation.DSMT4">
                  <p:embed/>
                </p:oleObj>
              </mc:Choice>
              <mc:Fallback>
                <p:oleObj name="Equation" r:id="rId17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7400" y="5322888"/>
                        <a:ext cx="11588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2369271" y="5322888"/>
          <a:ext cx="1358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" name="Equation" r:id="rId19" imgW="774360" imgH="241200" progId="Equation.DSMT4">
                  <p:embed/>
                </p:oleObj>
              </mc:Choice>
              <mc:Fallback>
                <p:oleObj name="Equation" r:id="rId1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69271" y="5322888"/>
                        <a:ext cx="13589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5235424" y="1216813"/>
            <a:ext cx="1344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93853"/>
              </p:ext>
            </p:extLst>
          </p:nvPr>
        </p:nvGraphicFramePr>
        <p:xfrm>
          <a:off x="6008688" y="1570038"/>
          <a:ext cx="36528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1" name="Equation" r:id="rId21" imgW="2082600" imgH="279360" progId="Equation.DSMT4">
                  <p:embed/>
                </p:oleObj>
              </mc:Choice>
              <mc:Fallback>
                <p:oleObj name="Equation" r:id="rId21" imgW="2082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8688" y="1570038"/>
                        <a:ext cx="3652837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534335" y="2711048"/>
            <a:ext cx="6161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,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227404" y="4643588"/>
            <a:ext cx="549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04020"/>
              </p:ext>
            </p:extLst>
          </p:nvPr>
        </p:nvGraphicFramePr>
        <p:xfrm>
          <a:off x="5980113" y="3184525"/>
          <a:ext cx="1136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2" name="Equation" r:id="rId23" imgW="647640" imgH="190440" progId="Equation.DSMT4">
                  <p:embed/>
                </p:oleObj>
              </mc:Choice>
              <mc:Fallback>
                <p:oleObj name="Equation" r:id="rId23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80113" y="3184525"/>
                        <a:ext cx="11366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85791"/>
              </p:ext>
            </p:extLst>
          </p:nvPr>
        </p:nvGraphicFramePr>
        <p:xfrm>
          <a:off x="6224805" y="4701701"/>
          <a:ext cx="2805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3" name="Equation" r:id="rId25" imgW="1600200" imgH="279360" progId="Equation.DSMT4">
                  <p:embed/>
                </p:oleObj>
              </mc:Choice>
              <mc:Fallback>
                <p:oleObj name="Equation" r:id="rId25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24805" y="4701701"/>
                        <a:ext cx="280511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98903"/>
              </p:ext>
            </p:extLst>
          </p:nvPr>
        </p:nvGraphicFramePr>
        <p:xfrm>
          <a:off x="7251888" y="3181701"/>
          <a:ext cx="17145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4" name="Equation" r:id="rId27" imgW="977760" imgH="177480" progId="Equation.DSMT4">
                  <p:embed/>
                </p:oleObj>
              </mc:Choice>
              <mc:Fallback>
                <p:oleObj name="Equation" r:id="rId2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51888" y="3181701"/>
                        <a:ext cx="17145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75120"/>
              </p:ext>
            </p:extLst>
          </p:nvPr>
        </p:nvGraphicFramePr>
        <p:xfrm>
          <a:off x="6450606" y="1929439"/>
          <a:ext cx="4144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5" name="Equation" r:id="rId29" imgW="2361960" imgH="279360" progId="Equation.DSMT4">
                  <p:embed/>
                </p:oleObj>
              </mc:Choice>
              <mc:Fallback>
                <p:oleObj name="Equation" r:id="rId29" imgW="236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50606" y="1929439"/>
                        <a:ext cx="41449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17717"/>
              </p:ext>
            </p:extLst>
          </p:nvPr>
        </p:nvGraphicFramePr>
        <p:xfrm>
          <a:off x="6391350" y="1203963"/>
          <a:ext cx="2628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6" name="Equation" r:id="rId31" imgW="1498320" imgH="279360" progId="Equation.DSMT4">
                  <p:embed/>
                </p:oleObj>
              </mc:Choice>
              <mc:Fallback>
                <p:oleObj name="Equation" r:id="rId31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1350" y="1203963"/>
                        <a:ext cx="26289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4056"/>
              </p:ext>
            </p:extLst>
          </p:nvPr>
        </p:nvGraphicFramePr>
        <p:xfrm>
          <a:off x="6257257" y="2199804"/>
          <a:ext cx="52149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7" name="Equation" r:id="rId32" imgW="2971800" imgH="380880" progId="Equation.DSMT4">
                  <p:embed/>
                </p:oleObj>
              </mc:Choice>
              <mc:Fallback>
                <p:oleObj name="Equation" r:id="rId32" imgW="2971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57257" y="2199804"/>
                        <a:ext cx="52149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988942"/>
              </p:ext>
            </p:extLst>
          </p:nvPr>
        </p:nvGraphicFramePr>
        <p:xfrm>
          <a:off x="6424036" y="2741738"/>
          <a:ext cx="1203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8" name="Equation" r:id="rId34" imgW="685800" imgH="241200" progId="Equation.DSMT4">
                  <p:embed/>
                </p:oleObj>
              </mc:Choice>
              <mc:Fallback>
                <p:oleObj name="Equation" r:id="rId3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4036" y="2741738"/>
                        <a:ext cx="120332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95154"/>
              </p:ext>
            </p:extLst>
          </p:nvPr>
        </p:nvGraphicFramePr>
        <p:xfrm>
          <a:off x="7787175" y="2761014"/>
          <a:ext cx="1158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9" name="Equation" r:id="rId35" imgW="660240" imgH="241200" progId="Equation.DSMT4">
                  <p:embed/>
                </p:oleObj>
              </mc:Choice>
              <mc:Fallback>
                <p:oleObj name="Equation" r:id="rId35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87175" y="2761014"/>
                        <a:ext cx="11588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89188"/>
              </p:ext>
            </p:extLst>
          </p:nvPr>
        </p:nvGraphicFramePr>
        <p:xfrm>
          <a:off x="9344733" y="2770625"/>
          <a:ext cx="1358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0" name="Equation" r:id="rId36" imgW="774360" imgH="241200" progId="Equation.DSMT4">
                  <p:embed/>
                </p:oleObj>
              </mc:Choice>
              <mc:Fallback>
                <p:oleObj name="Equation" r:id="rId36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44733" y="2770625"/>
                        <a:ext cx="13589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990199" y="3100506"/>
            <a:ext cx="2999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01839"/>
              </p:ext>
            </p:extLst>
          </p:nvPr>
        </p:nvGraphicFramePr>
        <p:xfrm>
          <a:off x="9424988" y="3173413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1" name="Equation" r:id="rId37" imgW="977760" imgH="190440" progId="Equation.DSMT4">
                  <p:embed/>
                </p:oleObj>
              </mc:Choice>
              <mc:Fallback>
                <p:oleObj name="Equation" r:id="rId37" imgW="97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424988" y="3173413"/>
                        <a:ext cx="1714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02519"/>
              </p:ext>
            </p:extLst>
          </p:nvPr>
        </p:nvGraphicFramePr>
        <p:xfrm>
          <a:off x="7248525" y="3522663"/>
          <a:ext cx="17367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2" name="Equation" r:id="rId39" imgW="990360" imgH="177480" progId="Equation.DSMT4">
                  <p:embed/>
                </p:oleObj>
              </mc:Choice>
              <mc:Fallback>
                <p:oleObj name="Equation" r:id="rId39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48525" y="3522663"/>
                        <a:ext cx="173672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10254"/>
              </p:ext>
            </p:extLst>
          </p:nvPr>
        </p:nvGraphicFramePr>
        <p:xfrm>
          <a:off x="9421813" y="3514725"/>
          <a:ext cx="173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3" name="Equation" r:id="rId41" imgW="990360" imgH="190440" progId="Equation.DSMT4">
                  <p:embed/>
                </p:oleObj>
              </mc:Choice>
              <mc:Fallback>
                <p:oleObj name="Equation" r:id="rId41" imgW="990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421813" y="3514725"/>
                        <a:ext cx="17367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38530"/>
              </p:ext>
            </p:extLst>
          </p:nvPr>
        </p:nvGraphicFramePr>
        <p:xfrm>
          <a:off x="7735639" y="3848442"/>
          <a:ext cx="1425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4" name="Equation" r:id="rId43" imgW="812520" imgH="177480" progId="Equation.DSMT4">
                  <p:embed/>
                </p:oleObj>
              </mc:Choice>
              <mc:Fallback>
                <p:oleObj name="Equation" r:id="rId43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735639" y="3848442"/>
                        <a:ext cx="14255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88127"/>
              </p:ext>
            </p:extLst>
          </p:nvPr>
        </p:nvGraphicFramePr>
        <p:xfrm>
          <a:off x="9913760" y="3841318"/>
          <a:ext cx="1246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5" name="Equation" r:id="rId45" imgW="711000" imgH="177480" progId="Equation.DSMT4">
                  <p:embed/>
                </p:oleObj>
              </mc:Choice>
              <mc:Fallback>
                <p:oleObj name="Equation" r:id="rId45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913760" y="3841318"/>
                        <a:ext cx="12461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73148"/>
              </p:ext>
            </p:extLst>
          </p:nvPr>
        </p:nvGraphicFramePr>
        <p:xfrm>
          <a:off x="5996948" y="4239853"/>
          <a:ext cx="30099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0" name="Equation" r:id="rId47" imgW="1714320" imgH="279360" progId="Equation.DSMT4">
                  <p:embed/>
                </p:oleObj>
              </mc:Choice>
              <mc:Fallback>
                <p:oleObj name="Equation" r:id="rId47" imgW="1714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996948" y="4239853"/>
                        <a:ext cx="30099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47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9" grpId="0"/>
      <p:bldP spid="81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8354" y="0"/>
            <a:ext cx="58977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19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5636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36155" y="3711726"/>
            <a:ext cx="102076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97028" y="5245252"/>
            <a:ext cx="78693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THANH THÚY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NAM TRUNG YÊN</a:t>
            </a:r>
            <a:r>
              <a:rPr lang="vi-V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ẬN CẦU GIẤY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9260" y="3929149"/>
            <a:ext cx="8649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7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2112" y="264872"/>
            <a:ext cx="36423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03093"/>
              </p:ext>
            </p:extLst>
          </p:nvPr>
        </p:nvGraphicFramePr>
        <p:xfrm>
          <a:off x="743956" y="1309858"/>
          <a:ext cx="47069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9" name="Equation" r:id="rId3" imgW="2184120" imgH="469800" progId="Equation.DSMT4">
                  <p:embed/>
                </p:oleObj>
              </mc:Choice>
              <mc:Fallback>
                <p:oleObj name="Equation" r:id="rId3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956" y="1309858"/>
                        <a:ext cx="470693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72139"/>
              </p:ext>
            </p:extLst>
          </p:nvPr>
        </p:nvGraphicFramePr>
        <p:xfrm>
          <a:off x="774119" y="569591"/>
          <a:ext cx="3752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Equation" r:id="rId5" imgW="1739880" imgH="469800" progId="Equation.DSMT4">
                  <p:embed/>
                </p:oleObj>
              </mc:Choice>
              <mc:Fallback>
                <p:oleObj name="Equation" r:id="rId5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119" y="569591"/>
                        <a:ext cx="37528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5996" y="3114150"/>
            <a:ext cx="122540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5916"/>
              </p:ext>
            </p:extLst>
          </p:nvPr>
        </p:nvGraphicFramePr>
        <p:xfrm>
          <a:off x="1818669" y="3567714"/>
          <a:ext cx="10112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8669" y="3567714"/>
                        <a:ext cx="10112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27665"/>
              </p:ext>
            </p:extLst>
          </p:nvPr>
        </p:nvGraphicFramePr>
        <p:xfrm>
          <a:off x="1798031" y="3154964"/>
          <a:ext cx="104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2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8031" y="3154964"/>
                        <a:ext cx="10414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92967"/>
              </p:ext>
            </p:extLst>
          </p:nvPr>
        </p:nvGraphicFramePr>
        <p:xfrm>
          <a:off x="743956" y="2132643"/>
          <a:ext cx="33670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3" name="Equation" r:id="rId11" imgW="1562040" imgH="469800" progId="Equation.DSMT4">
                  <p:embed/>
                </p:oleObj>
              </mc:Choice>
              <mc:Fallback>
                <p:oleObj name="Equation" r:id="rId11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3956" y="2132643"/>
                        <a:ext cx="33670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1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01360"/>
              </p:ext>
            </p:extLst>
          </p:nvPr>
        </p:nvGraphicFramePr>
        <p:xfrm>
          <a:off x="2891656" y="3432423"/>
          <a:ext cx="7645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1" name="Equation" r:id="rId3" imgW="3886200" imgH="545760" progId="Equation.DSMT4">
                  <p:embed/>
                </p:oleObj>
              </mc:Choice>
              <mc:Fallback>
                <p:oleObj name="Equation" r:id="rId3" imgW="3886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1656" y="3432423"/>
                        <a:ext cx="764540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59997"/>
              </p:ext>
            </p:extLst>
          </p:nvPr>
        </p:nvGraphicFramePr>
        <p:xfrm>
          <a:off x="2884341" y="4268788"/>
          <a:ext cx="6970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2" name="Equation" r:id="rId5" imgW="3543120" imgH="469800" progId="Equation.DSMT4">
                  <p:embed/>
                </p:oleObj>
              </mc:Choice>
              <mc:Fallback>
                <p:oleObj name="Equation" r:id="rId5" imgW="3543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341" y="4268788"/>
                        <a:ext cx="69707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95714"/>
              </p:ext>
            </p:extLst>
          </p:nvPr>
        </p:nvGraphicFramePr>
        <p:xfrm>
          <a:off x="2884341" y="4964113"/>
          <a:ext cx="83185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3" name="Equation" r:id="rId7" imgW="4228920" imgH="545760" progId="Equation.DSMT4">
                  <p:embed/>
                </p:oleObj>
              </mc:Choice>
              <mc:Fallback>
                <p:oleObj name="Equation" r:id="rId7" imgW="4228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341" y="4964113"/>
                        <a:ext cx="831850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95014"/>
              </p:ext>
            </p:extLst>
          </p:nvPr>
        </p:nvGraphicFramePr>
        <p:xfrm>
          <a:off x="2887516" y="5889625"/>
          <a:ext cx="1646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4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7516" y="5889625"/>
                        <a:ext cx="164623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72438"/>
              </p:ext>
            </p:extLst>
          </p:nvPr>
        </p:nvGraphicFramePr>
        <p:xfrm>
          <a:off x="1870075" y="3747915"/>
          <a:ext cx="104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5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0075" y="3747915"/>
                        <a:ext cx="10414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95663"/>
              </p:ext>
            </p:extLst>
          </p:nvPr>
        </p:nvGraphicFramePr>
        <p:xfrm>
          <a:off x="743956" y="1309858"/>
          <a:ext cx="47069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6" name="Equation" r:id="rId13" imgW="2184120" imgH="469800" progId="Equation.DSMT4">
                  <p:embed/>
                </p:oleObj>
              </mc:Choice>
              <mc:Fallback>
                <p:oleObj name="Equation" r:id="rId13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956" y="1309858"/>
                        <a:ext cx="470693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59096"/>
              </p:ext>
            </p:extLst>
          </p:nvPr>
        </p:nvGraphicFramePr>
        <p:xfrm>
          <a:off x="774119" y="569591"/>
          <a:ext cx="3752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7" name="Equation" r:id="rId15" imgW="1739880" imgH="469800" progId="Equation.DSMT4">
                  <p:embed/>
                </p:oleObj>
              </mc:Choice>
              <mc:Fallback>
                <p:oleObj name="Equation" r:id="rId15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119" y="569591"/>
                        <a:ext cx="37528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5996" y="3114150"/>
            <a:ext cx="112280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04491"/>
              </p:ext>
            </p:extLst>
          </p:nvPr>
        </p:nvGraphicFramePr>
        <p:xfrm>
          <a:off x="1798031" y="3154964"/>
          <a:ext cx="104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8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8031" y="3154964"/>
                        <a:ext cx="10414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44699"/>
              </p:ext>
            </p:extLst>
          </p:nvPr>
        </p:nvGraphicFramePr>
        <p:xfrm>
          <a:off x="743956" y="2132643"/>
          <a:ext cx="33670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9" name="Equation" r:id="rId18" imgW="1562040" imgH="469800" progId="Equation.DSMT4">
                  <p:embed/>
                </p:oleObj>
              </mc:Choice>
              <mc:Fallback>
                <p:oleObj name="Equation" r:id="rId18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3956" y="2132643"/>
                        <a:ext cx="33670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2112" y="264872"/>
            <a:ext cx="36423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3993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33558"/>
              </p:ext>
            </p:extLst>
          </p:nvPr>
        </p:nvGraphicFramePr>
        <p:xfrm>
          <a:off x="1847431" y="3177637"/>
          <a:ext cx="10144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7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431" y="3177637"/>
                        <a:ext cx="101441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3057"/>
              </p:ext>
            </p:extLst>
          </p:nvPr>
        </p:nvGraphicFramePr>
        <p:xfrm>
          <a:off x="1903555" y="3686200"/>
          <a:ext cx="10144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8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3555" y="3686200"/>
                        <a:ext cx="101441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13181"/>
              </p:ext>
            </p:extLst>
          </p:nvPr>
        </p:nvGraphicFramePr>
        <p:xfrm>
          <a:off x="2994748" y="3307190"/>
          <a:ext cx="68992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9" name="Equation" r:id="rId6" imgW="3263760" imgH="545760" progId="Equation.DSMT4">
                  <p:embed/>
                </p:oleObj>
              </mc:Choice>
              <mc:Fallback>
                <p:oleObj name="Equation" r:id="rId6" imgW="3263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4748" y="3307190"/>
                        <a:ext cx="689927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73857"/>
              </p:ext>
            </p:extLst>
          </p:nvPr>
        </p:nvGraphicFramePr>
        <p:xfrm>
          <a:off x="3008887" y="4191144"/>
          <a:ext cx="61753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0" name="Equation" r:id="rId8" imgW="2920680" imgH="469800" progId="Equation.DSMT4">
                  <p:embed/>
                </p:oleObj>
              </mc:Choice>
              <mc:Fallback>
                <p:oleObj name="Equation" r:id="rId8" imgW="2920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8887" y="4191144"/>
                        <a:ext cx="61753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84071"/>
              </p:ext>
            </p:extLst>
          </p:nvPr>
        </p:nvGraphicFramePr>
        <p:xfrm>
          <a:off x="3001526" y="4894263"/>
          <a:ext cx="76231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1" name="Equation" r:id="rId10" imgW="3606480" imgH="545760" progId="Equation.DSMT4">
                  <p:embed/>
                </p:oleObj>
              </mc:Choice>
              <mc:Fallback>
                <p:oleObj name="Equation" r:id="rId10" imgW="3606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01526" y="4894263"/>
                        <a:ext cx="7623175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71087"/>
              </p:ext>
            </p:extLst>
          </p:nvPr>
        </p:nvGraphicFramePr>
        <p:xfrm>
          <a:off x="2976129" y="5624513"/>
          <a:ext cx="33274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2" name="Equation" r:id="rId12" imgW="1117440" imgH="469800" progId="Equation.DSMT4">
                  <p:embed/>
                </p:oleObj>
              </mc:Choice>
              <mc:Fallback>
                <p:oleObj name="Equation" r:id="rId12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6129" y="5624513"/>
                        <a:ext cx="332740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2112" y="264872"/>
            <a:ext cx="36423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47514"/>
              </p:ext>
            </p:extLst>
          </p:nvPr>
        </p:nvGraphicFramePr>
        <p:xfrm>
          <a:off x="743956" y="1309858"/>
          <a:ext cx="47069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3" name="Equation" r:id="rId14" imgW="2184120" imgH="469800" progId="Equation.DSMT4">
                  <p:embed/>
                </p:oleObj>
              </mc:Choice>
              <mc:Fallback>
                <p:oleObj name="Equation" r:id="rId14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956" y="1309858"/>
                        <a:ext cx="470693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76256"/>
              </p:ext>
            </p:extLst>
          </p:nvPr>
        </p:nvGraphicFramePr>
        <p:xfrm>
          <a:off x="774119" y="569591"/>
          <a:ext cx="3752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4" name="Equation" r:id="rId16" imgW="1739880" imgH="469800" progId="Equation.DSMT4">
                  <p:embed/>
                </p:oleObj>
              </mc:Choice>
              <mc:Fallback>
                <p:oleObj name="Equation" r:id="rId16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119" y="569591"/>
                        <a:ext cx="37528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5996" y="3114150"/>
            <a:ext cx="12254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1401"/>
              </p:ext>
            </p:extLst>
          </p:nvPr>
        </p:nvGraphicFramePr>
        <p:xfrm>
          <a:off x="743956" y="2132643"/>
          <a:ext cx="33670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5" name="Equation" r:id="rId18" imgW="1562040" imgH="469800" progId="Equation.DSMT4">
                  <p:embed/>
                </p:oleObj>
              </mc:Choice>
              <mc:Fallback>
                <p:oleObj name="Equation" r:id="rId18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3956" y="2132643"/>
                        <a:ext cx="33670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39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10132"/>
              </p:ext>
            </p:extLst>
          </p:nvPr>
        </p:nvGraphicFramePr>
        <p:xfrm>
          <a:off x="6539227" y="2692400"/>
          <a:ext cx="2876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9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9227" y="2692400"/>
                        <a:ext cx="28765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 rot="5400000">
            <a:off x="8638894" y="2546276"/>
            <a:ext cx="231605" cy="1543315"/>
          </a:xfrm>
          <a:prstGeom prst="rightBrace">
            <a:avLst>
              <a:gd name="adj1" fmla="val 77397"/>
              <a:gd name="adj2" fmla="val 52682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74834" y="3642884"/>
            <a:ext cx="2276585" cy="430887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61577" y="1696498"/>
            <a:ext cx="2345222" cy="76944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8268398" y="2470176"/>
            <a:ext cx="217100" cy="34299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873194" y="2470176"/>
            <a:ext cx="232957" cy="34299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2112" y="264872"/>
            <a:ext cx="36423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11253"/>
              </p:ext>
            </p:extLst>
          </p:nvPr>
        </p:nvGraphicFramePr>
        <p:xfrm>
          <a:off x="743956" y="1309858"/>
          <a:ext cx="47069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0" name="Equation" r:id="rId5" imgW="2184120" imgH="469800" progId="Equation.DSMT4">
                  <p:embed/>
                </p:oleObj>
              </mc:Choice>
              <mc:Fallback>
                <p:oleObj name="Equation" r:id="rId5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956" y="1309858"/>
                        <a:ext cx="470693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0012"/>
              </p:ext>
            </p:extLst>
          </p:nvPr>
        </p:nvGraphicFramePr>
        <p:xfrm>
          <a:off x="774119" y="569591"/>
          <a:ext cx="37528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1" name="Equation" r:id="rId7" imgW="1739880" imgH="469800" progId="Equation.DSMT4">
                  <p:embed/>
                </p:oleObj>
              </mc:Choice>
              <mc:Fallback>
                <p:oleObj name="Equation" r:id="rId7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119" y="569591"/>
                        <a:ext cx="37528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75996" y="3114150"/>
            <a:ext cx="122540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49995"/>
              </p:ext>
            </p:extLst>
          </p:nvPr>
        </p:nvGraphicFramePr>
        <p:xfrm>
          <a:off x="1818669" y="3567714"/>
          <a:ext cx="10112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8669" y="3567714"/>
                        <a:ext cx="10112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50831"/>
              </p:ext>
            </p:extLst>
          </p:nvPr>
        </p:nvGraphicFramePr>
        <p:xfrm>
          <a:off x="1798031" y="3154964"/>
          <a:ext cx="1041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8031" y="3154964"/>
                        <a:ext cx="10414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76999"/>
              </p:ext>
            </p:extLst>
          </p:nvPr>
        </p:nvGraphicFramePr>
        <p:xfrm>
          <a:off x="743956" y="2132643"/>
          <a:ext cx="33670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4" name="Equation" r:id="rId13" imgW="1562040" imgH="469800" progId="Equation.DSMT4">
                  <p:embed/>
                </p:oleObj>
              </mc:Choice>
              <mc:Fallback>
                <p:oleObj name="Equation" r:id="rId13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3956" y="2132643"/>
                        <a:ext cx="3367088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05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39227" y="2692400"/>
          <a:ext cx="2876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6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9227" y="2692400"/>
                        <a:ext cx="28765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 rot="5400000">
            <a:off x="8638894" y="2546276"/>
            <a:ext cx="231605" cy="1543315"/>
          </a:xfrm>
          <a:prstGeom prst="rightBrace">
            <a:avLst>
              <a:gd name="adj1" fmla="val 77397"/>
              <a:gd name="adj2" fmla="val 52682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74834" y="3633553"/>
            <a:ext cx="2276585" cy="430887"/>
          </a:xfrm>
          <a:prstGeom prst="rect">
            <a:avLst/>
          </a:prstGeom>
          <a:solidFill>
            <a:srgbClr val="FFFF00"/>
          </a:solidFill>
          <a:ln w="25400">
            <a:solidFill>
              <a:srgbClr val="45E838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2763" y="1076759"/>
            <a:ext cx="30877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61698"/>
              </p:ext>
            </p:extLst>
          </p:nvPr>
        </p:nvGraphicFramePr>
        <p:xfrm>
          <a:off x="6259014" y="4123754"/>
          <a:ext cx="34480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7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9014" y="4123754"/>
                        <a:ext cx="34480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272750" y="4234190"/>
            <a:ext cx="17272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792359" y="4694919"/>
            <a:ext cx="460005" cy="16866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00354" y="1569017"/>
            <a:ext cx="56898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02147"/>
              </p:ext>
            </p:extLst>
          </p:nvPr>
        </p:nvGraphicFramePr>
        <p:xfrm>
          <a:off x="10308283" y="4865085"/>
          <a:ext cx="1490663" cy="92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8" name="Equation" r:id="rId7" imgW="736560" imgH="469800" progId="Equation.DSMT4">
                  <p:embed/>
                </p:oleObj>
              </mc:Choice>
              <mc:Fallback>
                <p:oleObj name="Equation" r:id="rId7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08283" y="4865085"/>
                        <a:ext cx="1490663" cy="92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506974"/>
              </p:ext>
            </p:extLst>
          </p:nvPr>
        </p:nvGraphicFramePr>
        <p:xfrm>
          <a:off x="9402265" y="4123754"/>
          <a:ext cx="310271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9" name="Equation" r:id="rId9" imgW="152280" imgH="469800" progId="Equation.DSMT4">
                  <p:embed/>
                </p:oleObj>
              </mc:Choice>
              <mc:Fallback>
                <p:oleObj name="Equation" r:id="rId9" imgW="15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2265" y="4123754"/>
                        <a:ext cx="310271" cy="1011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70190"/>
              </p:ext>
            </p:extLst>
          </p:nvPr>
        </p:nvGraphicFramePr>
        <p:xfrm>
          <a:off x="7386184" y="5049973"/>
          <a:ext cx="3208581" cy="99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0" name="Equation" r:id="rId11" imgW="1511280" imgH="469800" progId="Equation.DSMT4">
                  <p:embed/>
                </p:oleObj>
              </mc:Choice>
              <mc:Fallback>
                <p:oleObj name="Equation" r:id="rId11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6184" y="5049973"/>
                        <a:ext cx="3208581" cy="997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8268398" y="2470176"/>
            <a:ext cx="217100" cy="34299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873194" y="2470176"/>
            <a:ext cx="232957" cy="342998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61577" y="1696498"/>
            <a:ext cx="2345222" cy="76944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9833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1" grpId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6289964" y="1136073"/>
            <a:ext cx="0" cy="552796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2763" y="1076759"/>
            <a:ext cx="30877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49441" y="522761"/>
            <a:ext cx="39919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0354" y="1569017"/>
            <a:ext cx="5689896" cy="892552"/>
          </a:xfrm>
          <a:prstGeom prst="rect">
            <a:avLst/>
          </a:prstGeom>
          <a:noFill/>
          <a:ln w="635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21116"/>
              </p:ext>
            </p:extLst>
          </p:nvPr>
        </p:nvGraphicFramePr>
        <p:xfrm>
          <a:off x="677284" y="2506663"/>
          <a:ext cx="28178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284" y="2506663"/>
                        <a:ext cx="2817812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75397" y="2394260"/>
            <a:ext cx="1027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12915" y="2793239"/>
            <a:ext cx="29466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3389"/>
              </p:ext>
            </p:extLst>
          </p:nvPr>
        </p:nvGraphicFramePr>
        <p:xfrm>
          <a:off x="691573" y="3206750"/>
          <a:ext cx="4705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5" imgW="2184120" imgH="469800" progId="Equation.DSMT4">
                  <p:embed/>
                </p:oleObj>
              </mc:Choice>
              <mc:Fallback>
                <p:oleObj name="Equation" r:id="rId5" imgW="2184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573" y="3206750"/>
                        <a:ext cx="47053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14334" y="4107019"/>
            <a:ext cx="29466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7678" y="4599213"/>
            <a:ext cx="5638083" cy="892552"/>
          </a:xfrm>
          <a:prstGeom prst="rect">
            <a:avLst/>
          </a:prstGeom>
          <a:noFill/>
          <a:ln w="63500">
            <a:solidFill>
              <a:srgbClr val="45E838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9371" y="5605493"/>
            <a:ext cx="18400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96308"/>
              </p:ext>
            </p:extLst>
          </p:nvPr>
        </p:nvGraphicFramePr>
        <p:xfrm>
          <a:off x="6498311" y="4779514"/>
          <a:ext cx="32813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7" imgW="1523880" imgH="469800" progId="Equation.DSMT4">
                  <p:embed/>
                </p:oleObj>
              </mc:Choice>
              <mc:Fallback>
                <p:oleObj name="Equation" r:id="rId7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8311" y="4779514"/>
                        <a:ext cx="328136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07303"/>
              </p:ext>
            </p:extLst>
          </p:nvPr>
        </p:nvGraphicFramePr>
        <p:xfrm>
          <a:off x="6341492" y="3265488"/>
          <a:ext cx="2700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1492" y="3265488"/>
                        <a:ext cx="2700337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44803"/>
              </p:ext>
            </p:extLst>
          </p:nvPr>
        </p:nvGraphicFramePr>
        <p:xfrm>
          <a:off x="2202638" y="5613434"/>
          <a:ext cx="846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2638" y="5613434"/>
                        <a:ext cx="84613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34037"/>
              </p:ext>
            </p:extLst>
          </p:nvPr>
        </p:nvGraphicFramePr>
        <p:xfrm>
          <a:off x="2967464" y="5636940"/>
          <a:ext cx="955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13" imgW="444240" imgH="291960" progId="Equation.DSMT4">
                  <p:embed/>
                </p:oleObj>
              </mc:Choice>
              <mc:Fallback>
                <p:oleObj name="Equation" r:id="rId13" imgW="444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7464" y="5636940"/>
                        <a:ext cx="9556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8269"/>
              </p:ext>
            </p:extLst>
          </p:nvPr>
        </p:nvGraphicFramePr>
        <p:xfrm>
          <a:off x="6443885" y="5626927"/>
          <a:ext cx="51958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15" imgW="2412720" imgH="469800" progId="Equation.DSMT4">
                  <p:embed/>
                </p:oleObj>
              </mc:Choice>
              <mc:Fallback>
                <p:oleObj name="Equation" r:id="rId15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3885" y="5626927"/>
                        <a:ext cx="51958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600468" y="525012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7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49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6" grpId="0" animBg="1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5</TotalTime>
  <Words>2127</Words>
  <Application>Microsoft Office PowerPoint</Application>
  <PresentationFormat>Widescreen</PresentationFormat>
  <Paragraphs>27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438</cp:revision>
  <dcterms:created xsi:type="dcterms:W3CDTF">2020-03-11T10:08:33Z</dcterms:created>
  <dcterms:modified xsi:type="dcterms:W3CDTF">2020-04-27T01:42:39Z</dcterms:modified>
</cp:coreProperties>
</file>